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027310" w:rsidRPr="00686287" w14:paraId="4B4EBECA" w14:textId="77777777" w:rsidTr="005D4060">
        <w:trPr>
          <w:trHeight w:val="1447"/>
        </w:trPr>
        <w:tc>
          <w:tcPr>
            <w:tcW w:w="4395" w:type="dxa"/>
            <w:shd w:val="clear" w:color="auto" w:fill="auto"/>
          </w:tcPr>
          <w:p w14:paraId="1822CF44" w14:textId="607B261B" w:rsidR="00027310" w:rsidRPr="00161BEC" w:rsidRDefault="00027310" w:rsidP="001A7907">
            <w:pPr>
              <w:spacing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HƯNG BÌNH</w:t>
            </w:r>
          </w:p>
          <w:p w14:paraId="0A763335" w14:textId="77777777" w:rsidR="00027310" w:rsidRPr="00161BEC" w:rsidRDefault="00027310" w:rsidP="001A7907">
            <w:pPr>
              <w:spacing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6FA23A6" wp14:editId="65367018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568CCD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73972103" w14:textId="66B48516" w:rsidR="00027310" w:rsidRPr="00EB1D93" w:rsidRDefault="00027310" w:rsidP="001A7907">
            <w:pPr>
              <w:spacing w:line="240" w:lineRule="auto"/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Chân trời sáng tạo</w:t>
            </w:r>
          </w:p>
          <w:p w14:paraId="07DA691A" w14:textId="35BB0E0C" w:rsidR="00027310" w:rsidRPr="00686287" w:rsidRDefault="00027310" w:rsidP="001A7907">
            <w:pPr>
              <w:shd w:val="clear" w:color="auto" w:fill="FFFFFF"/>
              <w:spacing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>(Đề gồm</w:t>
            </w:r>
            <w:r w:rsidR="002E30AE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 xml:space="preserve"> 0</w:t>
            </w:r>
            <w:r w:rsidR="001F1272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3</w:t>
            </w: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60FECB68" w14:textId="4800243B" w:rsidR="00027310" w:rsidRPr="00686287" w:rsidRDefault="00027310" w:rsidP="001A7907">
            <w:pPr>
              <w:shd w:val="clear" w:color="auto" w:fill="FFFFFF"/>
              <w:spacing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HỌC KỲ </w:t>
            </w: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1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29CE4121" w14:textId="77777777" w:rsidR="00027310" w:rsidRPr="00686287" w:rsidRDefault="00027310" w:rsidP="001A7907">
            <w:pPr>
              <w:shd w:val="clear" w:color="auto" w:fill="FFFFFF"/>
              <w:spacing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8A55B7D" w14:textId="3D7C6C37" w:rsidR="00027310" w:rsidRPr="00027310" w:rsidRDefault="00027310" w:rsidP="001A7907">
            <w:pPr>
              <w:shd w:val="clear" w:color="auto" w:fill="FFFFFF"/>
              <w:spacing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MÔN: TOÁN </w:t>
            </w: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6</w:t>
            </w:r>
          </w:p>
          <w:p w14:paraId="2AB3B5B6" w14:textId="77777777" w:rsidR="00027310" w:rsidRPr="00686287" w:rsidRDefault="00027310" w:rsidP="001A7907">
            <w:pPr>
              <w:shd w:val="clear" w:color="auto" w:fill="FFFFFF"/>
              <w:spacing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90 phút </w:t>
            </w:r>
            <w:r w:rsidRPr="00686287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76CF1FBD" w14:textId="77777777" w:rsidR="00BA72C7" w:rsidRPr="00027310" w:rsidRDefault="00BA72C7" w:rsidP="001A7907">
      <w:pPr>
        <w:spacing w:line="240" w:lineRule="auto"/>
        <w:rPr>
          <w:rFonts w:ascii="Times New Roman" w:hAnsi="Times New Roman" w:cs="Times New Roman"/>
        </w:rPr>
      </w:pPr>
    </w:p>
    <w:p w14:paraId="79CC00BC" w14:textId="4FDCB3AA" w:rsidR="00027310" w:rsidRPr="00027310" w:rsidRDefault="00027310" w:rsidP="001A790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27310">
        <w:rPr>
          <w:rFonts w:ascii="Times New Roman" w:hAnsi="Times New Roman" w:cs="Times New Roman"/>
          <w:b/>
          <w:bCs/>
          <w:sz w:val="28"/>
          <w:szCs w:val="28"/>
        </w:rPr>
        <w:t xml:space="preserve">A. TRẮC NGHIỆM: (3,0đ) </w:t>
      </w:r>
      <w:r>
        <w:rPr>
          <w:rFonts w:ascii="Times New Roman" w:hAnsi="Times New Roman" w:cs="Times New Roman"/>
          <w:sz w:val="28"/>
          <w:szCs w:val="28"/>
        </w:rPr>
        <w:t>Chọn đáp án đúng</w:t>
      </w:r>
    </w:p>
    <w:p w14:paraId="29722C98" w14:textId="7551E8D9" w:rsidR="002E30AE" w:rsidRDefault="00027310" w:rsidP="0046661B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027310">
        <w:rPr>
          <w:rFonts w:ascii="Times New Roman" w:hAnsi="Times New Roman" w:cs="Times New Roman"/>
          <w:b/>
          <w:bCs/>
          <w:sz w:val="28"/>
          <w:szCs w:val="28"/>
        </w:rPr>
        <w:t>Câu 1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2E30AE">
        <w:rPr>
          <w:rFonts w:ascii="Times New Roman" w:hAnsi="Times New Roman" w:cs="Times New Roman"/>
          <w:sz w:val="28"/>
          <w:szCs w:val="28"/>
          <w:lang w:val="vi-VN"/>
        </w:rPr>
        <w:t xml:space="preserve">Cho tập hợp Q =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|x ∈N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 xml:space="preserve"> và 10≤x≤15</m:t>
            </m:r>
          </m:e>
        </m:d>
      </m:oMath>
      <w:r w:rsidR="002E30AE">
        <w:rPr>
          <w:rFonts w:ascii="Times New Roman" w:eastAsiaTheme="minorEastAsia" w:hAnsi="Times New Roman" w:cs="Times New Roman"/>
          <w:sz w:val="28"/>
          <w:szCs w:val="28"/>
          <w:lang w:val="vi-VN"/>
        </w:rPr>
        <w:t>. Hãy viết tập hợp Q bằng cách liệt kê các phần tử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8"/>
        <w:gridCol w:w="4954"/>
      </w:tblGrid>
      <w:tr w:rsidR="002E30AE" w14:paraId="352E1335" w14:textId="77777777" w:rsidTr="005D4060">
        <w:trPr>
          <w:trHeight w:val="459"/>
        </w:trPr>
        <w:tc>
          <w:tcPr>
            <w:tcW w:w="5548" w:type="dxa"/>
          </w:tcPr>
          <w:p w14:paraId="1C259B6A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.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Q={10;11;12;13;14;15}</m:t>
              </m:r>
            </m:oMath>
          </w:p>
        </w:tc>
        <w:tc>
          <w:tcPr>
            <w:tcW w:w="5548" w:type="dxa"/>
          </w:tcPr>
          <w:p w14:paraId="69C7E877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.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Q={10,11,12,13,14,15}</m:t>
              </m:r>
            </m:oMath>
          </w:p>
        </w:tc>
      </w:tr>
      <w:tr w:rsidR="002E30AE" w14:paraId="1281F80A" w14:textId="77777777" w:rsidTr="005D4060">
        <w:trPr>
          <w:trHeight w:val="575"/>
        </w:trPr>
        <w:tc>
          <w:tcPr>
            <w:tcW w:w="5548" w:type="dxa"/>
          </w:tcPr>
          <w:p w14:paraId="43A39EB0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.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Q=[10;11;12;13;14;15]</m:t>
              </m:r>
            </m:oMath>
          </w:p>
        </w:tc>
        <w:tc>
          <w:tcPr>
            <w:tcW w:w="5548" w:type="dxa"/>
          </w:tcPr>
          <w:p w14:paraId="770B95E2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.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Q={11;12;13;14}</m:t>
              </m:r>
            </m:oMath>
          </w:p>
        </w:tc>
      </w:tr>
    </w:tbl>
    <w:p w14:paraId="1F1551B4" w14:textId="77777777" w:rsidR="002E30AE" w:rsidRDefault="002E30AE" w:rsidP="0046661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Câu 2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rong các số sau: 23; 27; 29; 31. Số nào không phải là số nguyên tố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3"/>
        <w:gridCol w:w="2493"/>
        <w:gridCol w:w="2493"/>
        <w:gridCol w:w="2493"/>
      </w:tblGrid>
      <w:tr w:rsidR="002E30AE" w14:paraId="536A0DC4" w14:textId="77777777" w:rsidTr="005D4060">
        <w:trPr>
          <w:trHeight w:val="467"/>
        </w:trPr>
        <w:tc>
          <w:tcPr>
            <w:tcW w:w="2774" w:type="dxa"/>
          </w:tcPr>
          <w:p w14:paraId="0FEC3777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. 23</w:t>
            </w:r>
          </w:p>
        </w:tc>
        <w:tc>
          <w:tcPr>
            <w:tcW w:w="2774" w:type="dxa"/>
          </w:tcPr>
          <w:p w14:paraId="7418983C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. 27</w:t>
            </w:r>
          </w:p>
        </w:tc>
        <w:tc>
          <w:tcPr>
            <w:tcW w:w="2774" w:type="dxa"/>
          </w:tcPr>
          <w:p w14:paraId="6E9524FD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. 29</w:t>
            </w:r>
          </w:p>
        </w:tc>
        <w:tc>
          <w:tcPr>
            <w:tcW w:w="2774" w:type="dxa"/>
          </w:tcPr>
          <w:p w14:paraId="6AB8ED07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. 31</w:t>
            </w:r>
          </w:p>
        </w:tc>
      </w:tr>
    </w:tbl>
    <w:p w14:paraId="269F0B72" w14:textId="77777777" w:rsidR="002E30AE" w:rsidRDefault="002E30AE" w:rsidP="0046661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Câu 3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ập hợp số nguyên được kí hiệu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3"/>
        <w:gridCol w:w="2497"/>
        <w:gridCol w:w="2490"/>
        <w:gridCol w:w="2492"/>
      </w:tblGrid>
      <w:tr w:rsidR="002E30AE" w14:paraId="0626B67A" w14:textId="77777777" w:rsidTr="005D4060">
        <w:trPr>
          <w:trHeight w:val="481"/>
        </w:trPr>
        <w:tc>
          <w:tcPr>
            <w:tcW w:w="2774" w:type="dxa"/>
          </w:tcPr>
          <w:p w14:paraId="3E86D5D4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. </w:t>
            </w:r>
            <m:oMath>
              <m:r>
                <m:rPr>
                  <m:scr m:val="double-struck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N</m:t>
              </m:r>
            </m:oMath>
          </w:p>
        </w:tc>
        <w:tc>
          <w:tcPr>
            <w:tcW w:w="2774" w:type="dxa"/>
          </w:tcPr>
          <w:p w14:paraId="55C5EF72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*</m:t>
                  </m:r>
                </m:sup>
              </m:sSup>
            </m:oMath>
          </w:p>
        </w:tc>
        <w:tc>
          <w:tcPr>
            <w:tcW w:w="2774" w:type="dxa"/>
          </w:tcPr>
          <w:p w14:paraId="257FC28E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. </w:t>
            </w:r>
            <m:oMath>
              <m:r>
                <m:rPr>
                  <m:scr m:val="double-struck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Z</m:t>
              </m:r>
            </m:oMath>
          </w:p>
        </w:tc>
        <w:tc>
          <w:tcPr>
            <w:tcW w:w="2774" w:type="dxa"/>
          </w:tcPr>
          <w:p w14:paraId="315788C5" w14:textId="7777777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. </w:t>
            </w:r>
            <m:oMath>
              <m:r>
                <m:rPr>
                  <m:scr m:val="double-struck"/>
                </m:rP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R</m:t>
              </m:r>
            </m:oMath>
          </w:p>
        </w:tc>
      </w:tr>
    </w:tbl>
    <w:p w14:paraId="39F18FB7" w14:textId="3937188F" w:rsidR="002E30AE" w:rsidRPr="002E30AE" w:rsidRDefault="002E30AE" w:rsidP="0046661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Câu 4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E30AE">
        <w:rPr>
          <w:rFonts w:ascii="Times New Roman" w:hAnsi="Times New Roman" w:cs="Times New Roman"/>
          <w:sz w:val="28"/>
          <w:szCs w:val="28"/>
          <w:lang w:val="fr-FR"/>
        </w:rPr>
        <w:t>Sắp xếp các số nguyên: 2 ; -29 ; 5 ; 1 ; -2 ; 0 theo thứ tự giảm dần là</w:t>
      </w:r>
    </w:p>
    <w:tbl>
      <w:tblPr>
        <w:tblStyle w:val="TableGrid"/>
        <w:tblW w:w="100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9"/>
        <w:gridCol w:w="2516"/>
        <w:gridCol w:w="2516"/>
        <w:gridCol w:w="2516"/>
      </w:tblGrid>
      <w:tr w:rsidR="002E30AE" w14:paraId="18575E7F" w14:textId="77777777" w:rsidTr="002E30AE">
        <w:trPr>
          <w:trHeight w:val="503"/>
        </w:trPr>
        <w:tc>
          <w:tcPr>
            <w:tcW w:w="2499" w:type="dxa"/>
          </w:tcPr>
          <w:p w14:paraId="3FED6A3E" w14:textId="3314A2A7" w:rsid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; 2; 1; 0; -2; -29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16" w:type="dxa"/>
          </w:tcPr>
          <w:p w14:paraId="121192CF" w14:textId="2153EF65" w:rsidR="002E30AE" w:rsidRP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-29; -2; 0; 1; 2; 5</w:t>
            </w:r>
          </w:p>
        </w:tc>
        <w:tc>
          <w:tcPr>
            <w:tcW w:w="2516" w:type="dxa"/>
          </w:tcPr>
          <w:p w14:paraId="4739D136" w14:textId="38970A7B" w:rsidR="002E30AE" w:rsidRP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-29; -2; 2; 5; 1; 0</w:t>
            </w:r>
          </w:p>
        </w:tc>
        <w:tc>
          <w:tcPr>
            <w:tcW w:w="2516" w:type="dxa"/>
          </w:tcPr>
          <w:p w14:paraId="101BDF6F" w14:textId="21B567C5" w:rsidR="002E30AE" w:rsidRPr="002E30AE" w:rsidRDefault="002E30AE" w:rsidP="004666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; 2; 1; 0; -29; -2</w:t>
            </w:r>
          </w:p>
        </w:tc>
      </w:tr>
    </w:tbl>
    <w:p w14:paraId="6AD0F850" w14:textId="77777777" w:rsidR="002E30AE" w:rsidRPr="00EF5D0B" w:rsidRDefault="002E30AE" w:rsidP="0046661B">
      <w:pPr>
        <w:tabs>
          <w:tab w:val="left" w:pos="992"/>
          <w:tab w:val="center" w:pos="4818"/>
        </w:tabs>
        <w:spacing w:before="60" w:after="0" w:line="240" w:lineRule="auto"/>
        <w:ind w:left="992" w:hanging="992"/>
        <w:rPr>
          <w:rFonts w:ascii="Times New Roman" w:eastAsia="Calibri" w:hAnsi="Times New Roman" w:cs="Times New Roman"/>
          <w:sz w:val="28"/>
          <w:szCs w:val="28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Câu 5.</w:t>
      </w:r>
      <w:r w:rsidRPr="00EF5D0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F5D0B">
        <w:rPr>
          <w:rFonts w:ascii="Times New Roman" w:eastAsia="Calibri" w:hAnsi="Times New Roman" w:cs="Times New Roman"/>
          <w:sz w:val="28"/>
          <w:szCs w:val="28"/>
        </w:rPr>
        <w:t xml:space="preserve">Tập hợp các số nguyên là ước của </w:t>
      </w:r>
      <w:r w:rsidRPr="00EF5D0B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 w14:anchorId="7AD6D6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10pt;height:14pt" o:ole="">
            <v:imagedata r:id="rId7" o:title=""/>
          </v:shape>
          <o:OLEObject Type="Embed" ProgID="Equation.DSMT4" ShapeID="_x0000_i1025" DrawAspect="Content" ObjectID="_1788718547" r:id="rId8"/>
        </w:object>
      </w:r>
      <w:r w:rsidRPr="00EF5D0B">
        <w:rPr>
          <w:rFonts w:ascii="Times New Roman" w:eastAsia="Calibri" w:hAnsi="Times New Roman" w:cs="Times New Roman"/>
          <w:sz w:val="28"/>
          <w:szCs w:val="28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9"/>
        <w:gridCol w:w="2463"/>
        <w:gridCol w:w="2508"/>
        <w:gridCol w:w="2562"/>
      </w:tblGrid>
      <w:tr w:rsidR="002E30AE" w:rsidRPr="00EF5D0B" w14:paraId="7EBE0A18" w14:textId="77777777" w:rsidTr="005D4060">
        <w:trPr>
          <w:trHeight w:val="481"/>
        </w:trPr>
        <w:tc>
          <w:tcPr>
            <w:tcW w:w="2774" w:type="dxa"/>
          </w:tcPr>
          <w:p w14:paraId="6DD30E85" w14:textId="77777777" w:rsidR="002E30AE" w:rsidRPr="00EF5D0B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5D0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. </w:t>
            </w:r>
            <w:r w:rsidRPr="00EF5D0B">
              <w:rPr>
                <w:rFonts w:ascii="Times New Roman" w:eastAsia="Calibri" w:hAnsi="Times New Roman" w:cs="Times New Roman"/>
                <w:kern w:val="2"/>
                <w:position w:val="-14"/>
                <w:sz w:val="28"/>
                <w:szCs w:val="28"/>
                <w14:ligatures w14:val="standardContextual"/>
              </w:rPr>
              <w:object w:dxaOrig="380" w:dyaOrig="400" w14:anchorId="1EE9FE95">
                <v:shape id="_x0000_i1026" type="#_x0000_t75" alt="OPL20U25GSXzBJYl68kk8uQGfFKzs7yb1M4KJWUiLk6ZEvGF+qCIPSnY57AbBFCvTW25.2022.4343+K4lPs7H94VUqPe2XwIsfPRnrXQE//QTEXxb8/8N4CNc6FpgZahzpTjFhMzSA7T/nHJa11DE8Ng2TP3iAmRczFlmslSuUNOgUeb6yRvs0=" style="width:20pt;height:21.5pt" o:ole="">
                  <v:imagedata r:id="rId9" o:title=""/>
                </v:shape>
                <o:OLEObject Type="Embed" ProgID="Equation.DSMT4" ShapeID="_x0000_i1026" DrawAspect="Content" ObjectID="_1788718548" r:id="rId10"/>
              </w:object>
            </w:r>
          </w:p>
        </w:tc>
        <w:tc>
          <w:tcPr>
            <w:tcW w:w="2774" w:type="dxa"/>
          </w:tcPr>
          <w:p w14:paraId="54E0EF17" w14:textId="77777777" w:rsidR="002E30AE" w:rsidRPr="00EF5D0B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5D0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. </w:t>
            </w:r>
            <w:r w:rsidRPr="00EF5D0B">
              <w:rPr>
                <w:rFonts w:ascii="Times New Roman" w:eastAsia="Calibri" w:hAnsi="Times New Roman" w:cs="Times New Roman"/>
                <w:kern w:val="2"/>
                <w:position w:val="-14"/>
                <w:sz w:val="28"/>
                <w:szCs w:val="28"/>
                <w14:ligatures w14:val="standardContextual"/>
              </w:rPr>
              <w:object w:dxaOrig="540" w:dyaOrig="400" w14:anchorId="11D8637D">
                <v:shape id="_x0000_i1027" type="#_x0000_t75" alt="OPL20U25GSXzBJYl68kk8uQGfFKzs7yb1M4KJWUiLk6ZEvGF+qCIPSnY57AbBFCvTW25.2022.4343+K4lPs7H94VUqPe2XwIsfPRnrXQE//QTEXxb8/8N4CNc6FpgZahzpTjFhMzSA7T/nHJa11DE8Ng2TP3iAmRczFlmslSuUNOgUeb6yRvs0=" style="width:27.5pt;height:21.5pt" o:ole="">
                  <v:imagedata r:id="rId11" o:title=""/>
                </v:shape>
                <o:OLEObject Type="Embed" ProgID="Equation.DSMT4" ShapeID="_x0000_i1027" DrawAspect="Content" ObjectID="_1788718549" r:id="rId12"/>
              </w:object>
            </w:r>
          </w:p>
        </w:tc>
        <w:tc>
          <w:tcPr>
            <w:tcW w:w="2774" w:type="dxa"/>
          </w:tcPr>
          <w:p w14:paraId="5441190D" w14:textId="77777777" w:rsidR="002E30AE" w:rsidRPr="00EF5D0B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5D0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. </w:t>
            </w:r>
            <w:r w:rsidRPr="00EF5D0B">
              <w:rPr>
                <w:rFonts w:ascii="Times New Roman" w:eastAsia="Calibri" w:hAnsi="Times New Roman" w:cs="Times New Roman"/>
                <w:kern w:val="2"/>
                <w:position w:val="-14"/>
                <w:sz w:val="28"/>
                <w:szCs w:val="28"/>
                <w14:ligatures w14:val="standardContextual"/>
              </w:rPr>
              <w:object w:dxaOrig="840" w:dyaOrig="400" w14:anchorId="356D5F38">
                <v:shape id="_x0000_i1028" type="#_x0000_t75" alt="OPL20U25GSXzBJYl68kk8uQGfFKzs7yb1M4KJWUiLk6ZEvGF+qCIPSnY57AbBFCvTW25.2022.4343+K4lPs7H94VUqPe2XwIsfPRnrXQE//QTEXxb8/8N4CNc6FpgZahzpTjFhMzSA7T/nHJa11DE8Ng2TP3iAmRczFlmslSuUNOgUeb6yRvs0=" style="width:42pt;height:21.5pt" o:ole="">
                  <v:imagedata r:id="rId13" o:title=""/>
                </v:shape>
                <o:OLEObject Type="Embed" ProgID="Equation.DSMT4" ShapeID="_x0000_i1028" DrawAspect="Content" ObjectID="_1788718550" r:id="rId14"/>
              </w:object>
            </w:r>
          </w:p>
        </w:tc>
        <w:tc>
          <w:tcPr>
            <w:tcW w:w="2774" w:type="dxa"/>
          </w:tcPr>
          <w:p w14:paraId="606ADD70" w14:textId="77777777" w:rsidR="002E30AE" w:rsidRPr="00EF5D0B" w:rsidRDefault="002E30AE" w:rsidP="0046661B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EF5D0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. </w:t>
            </w:r>
            <w:r w:rsidRPr="00EF5D0B">
              <w:rPr>
                <w:rFonts w:ascii="Times New Roman" w:eastAsia="Calibri" w:hAnsi="Times New Roman" w:cs="Times New Roman"/>
                <w:kern w:val="2"/>
                <w:position w:val="-14"/>
                <w:sz w:val="28"/>
                <w:szCs w:val="28"/>
                <w14:ligatures w14:val="standardContextual"/>
              </w:rPr>
              <w:object w:dxaOrig="1180" w:dyaOrig="400" w14:anchorId="3FEAB2A6">
                <v:shape id="_x0000_i1029" type="#_x0000_t75" alt="OPL20U25GSXzBJYl68kk8uQGfFKzs7yb1M4KJWUiLk6ZEvGF+qCIPSnY57AbBFCvTW25.2022.4343+K4lPs7H94VUqPe2XwIsfPRnrXQE//QTEXxb8/8N4CNc6FpgZahzpTjFhMzSA7T/nHJa11DE8Ng2TP3iAmRczFlmslSuUNOgUeb6yRvs0=" style="width:59.5pt;height:21.5pt" o:ole="">
                  <v:imagedata r:id="rId15" o:title=""/>
                </v:shape>
                <o:OLEObject Type="Embed" ProgID="Equation.DSMT4" ShapeID="_x0000_i1029" DrawAspect="Content" ObjectID="_1788718551" r:id="rId16"/>
              </w:object>
            </w:r>
          </w:p>
        </w:tc>
      </w:tr>
    </w:tbl>
    <w:p w14:paraId="5B9636F3" w14:textId="77777777" w:rsidR="002E30AE" w:rsidRPr="00EF5D0B" w:rsidRDefault="002E30AE" w:rsidP="001A7907">
      <w:pPr>
        <w:tabs>
          <w:tab w:val="left" w:pos="0"/>
        </w:tabs>
        <w:spacing w:before="60" w:line="24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Câu 6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F5D0B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Một máy thăm dò đáy biển ngày hôm trước hoạt động ở độ cao </w:t>
      </w:r>
      <w:r w:rsidRPr="00EF5D0B">
        <w:rPr>
          <w:rFonts w:ascii="Times New Roman" w:eastAsia="Calibri" w:hAnsi="Times New Roman" w:cs="Times New Roman"/>
          <w:position w:val="-6"/>
          <w:sz w:val="28"/>
          <w:szCs w:val="28"/>
          <w:lang w:val="vi-VN"/>
        </w:rPr>
        <w:object w:dxaOrig="560" w:dyaOrig="279" w14:anchorId="29D452D6">
          <v:shape id="_x0000_i1030" type="#_x0000_t75" alt="OPL20U25GSXzBJYl68kk8uQGfFKzs7yb1M4KJWUiLk6ZEvGF+qCIPSnY57AbBFCvTW25.2022.4343+K4lPs7H94VUqPe2XwIsfPRnrXQE//QTEXxb8/8N4CNc6FpgZahzpTjFhMzSA7T/nHJa11DE8Ng2TP3iAmRczFlmslSuUNOgUeb6yRvs0=" style="width:29pt;height:14.5pt" o:ole="">
            <v:imagedata r:id="rId17" o:title=""/>
          </v:shape>
          <o:OLEObject Type="Embed" ProgID="Equation.DSMT4" ShapeID="_x0000_i1030" DrawAspect="Content" ObjectID="_1788718552" r:id="rId18"/>
        </w:object>
      </w:r>
      <w:r w:rsidRPr="00EF5D0B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mét (so với mực nước biển). Ngày hôm sau người ta cho máy nổi lên </w:t>
      </w:r>
      <w:r w:rsidRPr="00EF5D0B">
        <w:rPr>
          <w:rFonts w:ascii="Times New Roman" w:eastAsia="Calibri" w:hAnsi="Times New Roman" w:cs="Times New Roman"/>
          <w:position w:val="-6"/>
          <w:sz w:val="28"/>
          <w:szCs w:val="28"/>
          <w:lang w:val="vi-VN"/>
        </w:rPr>
        <w:object w:dxaOrig="300" w:dyaOrig="279" w14:anchorId="517AAEFD">
          <v:shape id="_x0000_i1031" type="#_x0000_t75" alt="OPL20U25GSXzBJYl68kk8uQGfFKzs7yb1M4KJWUiLk6ZEvGF+qCIPSnY57AbBFCvTW25.2022.4343+K4lPs7H94VUqPe2XwIsfPRnrXQE//QTEXxb8/8N4CNc6FpgZahzpTjFhMzSA7T/nHJa11DE8Ng2TP3iAmRczFlmslSuUNOgUeb6yRvs0=" style="width:15pt;height:14.5pt" o:ole="">
            <v:imagedata r:id="rId19" o:title=""/>
          </v:shape>
          <o:OLEObject Type="Embed" ProgID="Equation.DSMT4" ShapeID="_x0000_i1031" DrawAspect="Content" ObjectID="_1788718553" r:id="rId20"/>
        </w:object>
      </w:r>
      <w:r w:rsidRPr="00EF5D0B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m so với ngày hôm trước. Hỏi ngày hôm sau máy thăm dò đáy biển hoạt động ở độ cao nào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EF5D0B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(so với mực nước biển)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3"/>
        <w:gridCol w:w="2493"/>
        <w:gridCol w:w="2493"/>
        <w:gridCol w:w="2493"/>
      </w:tblGrid>
      <w:tr w:rsidR="002E30AE" w14:paraId="0333A631" w14:textId="77777777" w:rsidTr="001A7907">
        <w:trPr>
          <w:trHeight w:val="243"/>
        </w:trPr>
        <w:tc>
          <w:tcPr>
            <w:tcW w:w="2774" w:type="dxa"/>
          </w:tcPr>
          <w:p w14:paraId="2CC6E869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. 892m</w:t>
            </w:r>
          </w:p>
        </w:tc>
        <w:tc>
          <w:tcPr>
            <w:tcW w:w="2774" w:type="dxa"/>
          </w:tcPr>
          <w:p w14:paraId="65CEDFB4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. – 892m</w:t>
            </w:r>
          </w:p>
        </w:tc>
        <w:tc>
          <w:tcPr>
            <w:tcW w:w="2774" w:type="dxa"/>
          </w:tcPr>
          <w:p w14:paraId="4C68FB3E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. – 1 002m</w:t>
            </w:r>
          </w:p>
        </w:tc>
        <w:tc>
          <w:tcPr>
            <w:tcW w:w="2774" w:type="dxa"/>
          </w:tcPr>
          <w:p w14:paraId="727B6737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. 1 002m</w:t>
            </w:r>
          </w:p>
        </w:tc>
      </w:tr>
    </w:tbl>
    <w:p w14:paraId="6F7B46FE" w14:textId="77777777" w:rsidR="002E30AE" w:rsidRDefault="002E30AE" w:rsidP="001A7907">
      <w:pPr>
        <w:shd w:val="clear" w:color="auto" w:fill="FFFFFF"/>
        <w:spacing w:before="100" w:beforeAutospacing="1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60062">
        <w:rPr>
          <w:rFonts w:cs="Times New Roman"/>
          <w:b/>
          <w:bCs/>
          <w:noProof/>
        </w:rPr>
        <w:drawing>
          <wp:anchor distT="0" distB="0" distL="114300" distR="114300" simplePos="0" relativeHeight="251662336" behindDoc="0" locked="0" layoutInCell="1" allowOverlap="1" wp14:anchorId="21F463C5" wp14:editId="37A44E77">
            <wp:simplePos x="0" y="0"/>
            <wp:positionH relativeFrom="column">
              <wp:posOffset>927100</wp:posOffset>
            </wp:positionH>
            <wp:positionV relativeFrom="paragraph">
              <wp:posOffset>476885</wp:posOffset>
            </wp:positionV>
            <wp:extent cx="4906610" cy="819150"/>
            <wp:effectExtent l="0" t="0" r="0" b="0"/>
            <wp:wrapNone/>
            <wp:docPr id="138371948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61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Câu 7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rong các hình dưới đây, hình nào là hình thoi?</w:t>
      </w:r>
    </w:p>
    <w:p w14:paraId="675F6A05" w14:textId="77777777" w:rsidR="002E30AE" w:rsidRDefault="002E30AE" w:rsidP="001A7907">
      <w:pPr>
        <w:shd w:val="clear" w:color="auto" w:fill="FFFFFF"/>
        <w:spacing w:before="100" w:beforeAutospacing="1" w:line="240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14:paraId="52733A60" w14:textId="77777777" w:rsidR="002E30AE" w:rsidRPr="0037247B" w:rsidRDefault="002E30AE" w:rsidP="001A7907">
      <w:pPr>
        <w:shd w:val="clear" w:color="auto" w:fill="FFFFFF"/>
        <w:spacing w:before="100" w:beforeAutospacing="1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3"/>
        <w:gridCol w:w="2493"/>
        <w:gridCol w:w="2493"/>
        <w:gridCol w:w="2493"/>
      </w:tblGrid>
      <w:tr w:rsidR="002E30AE" w14:paraId="2233172E" w14:textId="77777777" w:rsidTr="005D4060">
        <w:trPr>
          <w:trHeight w:val="481"/>
        </w:trPr>
        <w:tc>
          <w:tcPr>
            <w:tcW w:w="2774" w:type="dxa"/>
          </w:tcPr>
          <w:p w14:paraId="299358AE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. Hình 1</w:t>
            </w:r>
          </w:p>
        </w:tc>
        <w:tc>
          <w:tcPr>
            <w:tcW w:w="2774" w:type="dxa"/>
          </w:tcPr>
          <w:p w14:paraId="14BDE2F4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. Hình 2</w:t>
            </w:r>
          </w:p>
        </w:tc>
        <w:tc>
          <w:tcPr>
            <w:tcW w:w="2774" w:type="dxa"/>
          </w:tcPr>
          <w:p w14:paraId="53B87904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. Hình 3</w:t>
            </w:r>
          </w:p>
        </w:tc>
        <w:tc>
          <w:tcPr>
            <w:tcW w:w="2774" w:type="dxa"/>
          </w:tcPr>
          <w:p w14:paraId="67076824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. Hình 4</w:t>
            </w:r>
          </w:p>
        </w:tc>
      </w:tr>
    </w:tbl>
    <w:p w14:paraId="1D0CFAFB" w14:textId="77777777" w:rsidR="002E30AE" w:rsidRPr="0037247B" w:rsidRDefault="002E30AE" w:rsidP="001A7907">
      <w:pPr>
        <w:pStyle w:val="NormalWeb"/>
        <w:shd w:val="clear" w:color="auto" w:fill="FFFFFF"/>
        <w:spacing w:before="0" w:beforeAutospacing="0" w:after="160" w:afterAutospacing="0"/>
        <w:rPr>
          <w:sz w:val="28"/>
          <w:szCs w:val="28"/>
          <w:lang w:val="vi-VN"/>
        </w:rPr>
      </w:pPr>
      <w:r w:rsidRPr="00060062">
        <w:rPr>
          <w:b/>
          <w:bCs/>
          <w:sz w:val="28"/>
          <w:szCs w:val="28"/>
          <w:lang w:val="vi-VN"/>
        </w:rPr>
        <w:t>Câu 8.</w:t>
      </w:r>
      <w:r>
        <w:rPr>
          <w:sz w:val="28"/>
          <w:szCs w:val="28"/>
          <w:lang w:val="vi-VN"/>
        </w:rPr>
        <w:t xml:space="preserve"> </w:t>
      </w:r>
      <w:r w:rsidRPr="0037247B">
        <w:rPr>
          <w:sz w:val="28"/>
          <w:szCs w:val="28"/>
          <w:lang w:val="vi-VN"/>
        </w:rPr>
        <w:t>Khẳng định nào sau đây </w:t>
      </w:r>
      <w:r w:rsidRPr="0037247B">
        <w:rPr>
          <w:b/>
          <w:bCs/>
          <w:sz w:val="28"/>
          <w:szCs w:val="28"/>
          <w:lang w:val="vi-VN"/>
        </w:rPr>
        <w:t>sai</w:t>
      </w:r>
      <w:r w:rsidRPr="0037247B">
        <w:rPr>
          <w:sz w:val="28"/>
          <w:szCs w:val="28"/>
          <w:lang w:val="vi-VN"/>
        </w:rPr>
        <w:t>?</w:t>
      </w:r>
    </w:p>
    <w:p w14:paraId="16053CAA" w14:textId="77777777" w:rsidR="002E30AE" w:rsidRPr="0037247B" w:rsidRDefault="002E30AE" w:rsidP="001A7907">
      <w:pPr>
        <w:shd w:val="clear" w:color="auto" w:fill="FFFFFF"/>
        <w:spacing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37247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. </w:t>
      </w:r>
      <w:r w:rsidRPr="0037247B">
        <w:rPr>
          <w:rFonts w:ascii="Times New Roman" w:eastAsia="Times New Roman" w:hAnsi="Times New Roman" w:cs="Times New Roman"/>
          <w:sz w:val="28"/>
          <w:szCs w:val="28"/>
          <w:lang w:val="vi-VN"/>
        </w:rPr>
        <w:t>Hai đường chéo của hình vuông bằng nhau.</w:t>
      </w:r>
    </w:p>
    <w:p w14:paraId="61F4F230" w14:textId="77777777" w:rsidR="002E30AE" w:rsidRPr="0037247B" w:rsidRDefault="002E30AE" w:rsidP="001A7907">
      <w:pPr>
        <w:shd w:val="clear" w:color="auto" w:fill="FFFFFF"/>
        <w:spacing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37247B">
        <w:rPr>
          <w:rFonts w:ascii="Times New Roman" w:hAnsi="Times New Roman" w:cs="Times New Roman"/>
          <w:sz w:val="28"/>
          <w:szCs w:val="28"/>
          <w:lang w:val="vi-VN"/>
        </w:rPr>
        <w:t xml:space="preserve">B. </w:t>
      </w:r>
      <w:r w:rsidRPr="0037247B">
        <w:rPr>
          <w:rFonts w:ascii="Times New Roman" w:eastAsia="Times New Roman" w:hAnsi="Times New Roman" w:cs="Times New Roman"/>
          <w:sz w:val="28"/>
          <w:szCs w:val="28"/>
          <w:lang w:val="vi-VN"/>
        </w:rPr>
        <w:t>Hai đường chéo của hình bình hành bằng nhau.</w:t>
      </w:r>
    </w:p>
    <w:p w14:paraId="0CFC10A1" w14:textId="77777777" w:rsidR="002E30AE" w:rsidRPr="0037247B" w:rsidRDefault="002E30AE" w:rsidP="001A7907">
      <w:pPr>
        <w:shd w:val="clear" w:color="auto" w:fill="FFFFFF"/>
        <w:spacing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37247B">
        <w:rPr>
          <w:rFonts w:ascii="Times New Roman" w:hAnsi="Times New Roman" w:cs="Times New Roman"/>
          <w:sz w:val="28"/>
          <w:szCs w:val="28"/>
          <w:lang w:val="vi-VN"/>
        </w:rPr>
        <w:t xml:space="preserve">C. </w:t>
      </w:r>
      <w:r w:rsidRPr="0037247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Hai đường chéo của hình thoi vuông góc. </w:t>
      </w:r>
    </w:p>
    <w:p w14:paraId="3D16A743" w14:textId="77777777" w:rsidR="002E30AE" w:rsidRPr="0037247B" w:rsidRDefault="002E30AE" w:rsidP="001A7907">
      <w:pPr>
        <w:shd w:val="clear" w:color="auto" w:fill="FFFFFF"/>
        <w:spacing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37247B"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 w:rsidRPr="0037247B">
        <w:rPr>
          <w:rFonts w:ascii="Times New Roman" w:eastAsia="Times New Roman" w:hAnsi="Times New Roman" w:cs="Times New Roman"/>
          <w:sz w:val="28"/>
          <w:szCs w:val="28"/>
          <w:lang w:val="vi-VN"/>
        </w:rPr>
        <w:t>Hai cạnh bên của hình thang cân bằng nhau.</w:t>
      </w:r>
    </w:p>
    <w:p w14:paraId="291B86B7" w14:textId="77777777" w:rsidR="002E30AE" w:rsidRDefault="002E30AE" w:rsidP="001A7907">
      <w:pPr>
        <w:tabs>
          <w:tab w:val="left" w:pos="992"/>
        </w:tabs>
        <w:spacing w:before="60" w:line="240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lastRenderedPageBreak/>
        <w:t>Câu 9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37247B">
        <w:rPr>
          <w:rFonts w:ascii="Times New Roman" w:hAnsi="Times New Roman" w:cs="Times New Roman"/>
          <w:color w:val="000000"/>
          <w:sz w:val="28"/>
          <w:szCs w:val="28"/>
        </w:rPr>
        <w:t xml:space="preserve">Một mảnh đất hình vuông cạnh </w:t>
      </w:r>
      <w:r w:rsidRPr="0037247B">
        <w:rPr>
          <w:rFonts w:ascii="Times New Roman" w:hAnsi="Times New Roman" w:cs="Times New Roman"/>
          <w:position w:val="-10"/>
          <w:sz w:val="28"/>
          <w:szCs w:val="28"/>
        </w:rPr>
        <w:object w:dxaOrig="499" w:dyaOrig="320" w14:anchorId="6A97F22E">
          <v:shape id="_x0000_i1032" type="#_x0000_t75" alt="OPL20U25GSXzBJYl68kk8uQGfFKzs7yb1M4KJWUiLk6ZEvGF+qCIPSnY57AbBFCvTW25.2022.4343+K4lPs7H94VUqPe2XwIsfPRnrXQE//QTEXxb8/8N4CNc6FpgZahzpTjFhMzSA7T/nHJa11DE8Ng2TP3iAmRczFlmslSuUNOgUeb6yRvs0=" style="width:25pt;height:16.5pt" o:ole="">
            <v:imagedata r:id="rId22" o:title=""/>
          </v:shape>
          <o:OLEObject Type="Embed" ProgID="Equation.DSMT4" ShapeID="_x0000_i1032" DrawAspect="Content" ObjectID="_1788718554" r:id="rId23"/>
        </w:object>
      </w:r>
      <w:r w:rsidRPr="0037247B">
        <w:rPr>
          <w:rFonts w:ascii="Times New Roman" w:hAnsi="Times New Roman" w:cs="Times New Roman"/>
          <w:sz w:val="28"/>
          <w:szCs w:val="28"/>
        </w:rPr>
        <w:t>. Chu vi của mảnh đất đó là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5"/>
        <w:gridCol w:w="4595"/>
      </w:tblGrid>
      <w:tr w:rsidR="002E30AE" w14:paraId="4C4E5E7F" w14:textId="77777777" w:rsidTr="005D4060">
        <w:tc>
          <w:tcPr>
            <w:tcW w:w="5548" w:type="dxa"/>
          </w:tcPr>
          <w:p w14:paraId="200BD800" w14:textId="77777777" w:rsidR="002E30AE" w:rsidRPr="0037247B" w:rsidRDefault="002E30AE" w:rsidP="001A7907">
            <w:pPr>
              <w:tabs>
                <w:tab w:val="left" w:pos="992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7247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37247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. </w:t>
            </w:r>
            <w:r w:rsidRPr="0037247B">
              <w:rPr>
                <w:rFonts w:ascii="Times New Roman" w:hAnsi="Times New Roman" w:cs="Times New Roman"/>
                <w:sz w:val="28"/>
                <w:szCs w:val="28"/>
              </w:rPr>
              <w:t>40cm</w:t>
            </w:r>
          </w:p>
          <w:p w14:paraId="016A305A" w14:textId="77777777" w:rsidR="002E30AE" w:rsidRPr="0037247B" w:rsidRDefault="002E30AE" w:rsidP="001A7907">
            <w:pPr>
              <w:tabs>
                <w:tab w:val="left" w:pos="992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7247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10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sup>
              </m:sSup>
            </m:oMath>
          </w:p>
          <w:p w14:paraId="61CD9096" w14:textId="77777777" w:rsidR="002E30AE" w:rsidRPr="0037247B" w:rsidRDefault="002E30AE" w:rsidP="001A7907">
            <w:pPr>
              <w:tabs>
                <w:tab w:val="left" w:pos="992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7247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100cm</w:t>
            </w:r>
          </w:p>
          <w:p w14:paraId="2630A48F" w14:textId="77777777" w:rsidR="002E30AE" w:rsidRPr="0037247B" w:rsidRDefault="002E30AE" w:rsidP="001A7907">
            <w:pPr>
              <w:tabs>
                <w:tab w:val="left" w:pos="992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7247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40m</w:t>
            </w:r>
          </w:p>
        </w:tc>
        <w:tc>
          <w:tcPr>
            <w:tcW w:w="5548" w:type="dxa"/>
          </w:tcPr>
          <w:p w14:paraId="3325CDA1" w14:textId="77777777" w:rsidR="002E30AE" w:rsidRDefault="002E30AE" w:rsidP="001A7907">
            <w:pPr>
              <w:tabs>
                <w:tab w:val="left" w:pos="992"/>
              </w:tabs>
              <w:spacing w:before="60"/>
              <w:rPr>
                <w:rFonts w:ascii="Times New Roman" w:hAnsi="Times New Roman" w:cs="Times New Roman"/>
                <w:sz w:val="28"/>
                <w:szCs w:val="28"/>
              </w:rPr>
            </w:pPr>
            <w:r w:rsidRPr="0037247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562F32A" wp14:editId="648BC0EC">
                  <wp:extent cx="1009367" cy="1132598"/>
                  <wp:effectExtent l="0" t="0" r="635" b="0"/>
                  <wp:docPr id="8" name="Hình ảnh 8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Hình ảnh 8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0343" cy="1144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8C1323" w14:textId="77777777" w:rsidR="002E30AE" w:rsidRPr="00FF1AB6" w:rsidRDefault="002E30AE" w:rsidP="001A7907">
      <w:pPr>
        <w:keepNext/>
        <w:keepLines/>
        <w:tabs>
          <w:tab w:val="left" w:pos="992"/>
        </w:tabs>
        <w:spacing w:before="120" w:line="240" w:lineRule="auto"/>
        <w:ind w:left="964" w:hanging="964"/>
        <w:jc w:val="both"/>
        <w:outlineLvl w:val="3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Câu 10.</w:t>
      </w:r>
      <w:r w:rsidRPr="00FF1AB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F1A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ãy đọc bảng thống kê xếp loại hạnh kiểm lớp 6A sau:</w:t>
      </w:r>
    </w:p>
    <w:tbl>
      <w:tblPr>
        <w:tblStyle w:val="TableGrid"/>
        <w:tblW w:w="8671" w:type="dxa"/>
        <w:tblInd w:w="992" w:type="dxa"/>
        <w:tblLook w:val="04A0" w:firstRow="1" w:lastRow="0" w:firstColumn="1" w:lastColumn="0" w:noHBand="0" w:noVBand="1"/>
      </w:tblPr>
      <w:tblGrid>
        <w:gridCol w:w="3166"/>
        <w:gridCol w:w="1890"/>
        <w:gridCol w:w="1835"/>
        <w:gridCol w:w="1780"/>
      </w:tblGrid>
      <w:tr w:rsidR="002E30AE" w:rsidRPr="00FF1AB6" w14:paraId="129830B7" w14:textId="77777777" w:rsidTr="005D4060">
        <w:tc>
          <w:tcPr>
            <w:tcW w:w="3166" w:type="dxa"/>
            <w:vAlign w:val="center"/>
          </w:tcPr>
          <w:p w14:paraId="19C7203A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Xếp loại hạnh kiểm</w:t>
            </w:r>
          </w:p>
        </w:tc>
        <w:tc>
          <w:tcPr>
            <w:tcW w:w="1890" w:type="dxa"/>
            <w:vAlign w:val="center"/>
          </w:tcPr>
          <w:p w14:paraId="072C03F3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ốt</w:t>
            </w:r>
          </w:p>
        </w:tc>
        <w:tc>
          <w:tcPr>
            <w:tcW w:w="1835" w:type="dxa"/>
            <w:vAlign w:val="center"/>
          </w:tcPr>
          <w:p w14:paraId="3EA04191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há</w:t>
            </w:r>
          </w:p>
        </w:tc>
        <w:tc>
          <w:tcPr>
            <w:tcW w:w="1780" w:type="dxa"/>
            <w:vAlign w:val="center"/>
          </w:tcPr>
          <w:p w14:paraId="25002BAC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rung bình</w:t>
            </w:r>
          </w:p>
        </w:tc>
      </w:tr>
      <w:tr w:rsidR="002E30AE" w:rsidRPr="00FF1AB6" w14:paraId="36E165DF" w14:textId="77777777" w:rsidTr="008B7E15">
        <w:trPr>
          <w:trHeight w:val="375"/>
        </w:trPr>
        <w:tc>
          <w:tcPr>
            <w:tcW w:w="3166" w:type="dxa"/>
            <w:vAlign w:val="center"/>
          </w:tcPr>
          <w:p w14:paraId="73919E0A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ố học sinh</w:t>
            </w:r>
          </w:p>
        </w:tc>
        <w:tc>
          <w:tcPr>
            <w:tcW w:w="1890" w:type="dxa"/>
            <w:vAlign w:val="center"/>
          </w:tcPr>
          <w:p w14:paraId="3468E35D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kern w:val="2"/>
                <w:position w:val="-6"/>
                <w:sz w:val="28"/>
                <w:szCs w:val="28"/>
                <w14:ligatures w14:val="standardContextual"/>
              </w:rPr>
              <w:object w:dxaOrig="320" w:dyaOrig="279" w14:anchorId="6232B97B">
                <v:shape id="_x0000_i1061" type="#_x0000_t75" alt="OPL20U25GSXzBJYl68kk8uQGfFKzs7yb1M4KJWUiLk6ZEvGF+qCIPSnY57AbBFCvTW25.2022.4343+K4lPs7H94VUqPe2XwIsfPRnrXQE//QTEXxb8/8N4CNc6FpgZahzpTjFhMzSA7T/nHJa11DE8Ng2TP3iAmRczFlmslSuUNOgUeb6yRvs0=" style="width:15.5pt;height:14.5pt" o:ole="">
                  <v:imagedata r:id="rId25" o:title=""/>
                </v:shape>
                <o:OLEObject Type="Embed" ProgID="Equation.DSMT4" ShapeID="_x0000_i1061" DrawAspect="Content" ObjectID="_1788718555" r:id="rId26"/>
              </w:object>
            </w:r>
          </w:p>
        </w:tc>
        <w:tc>
          <w:tcPr>
            <w:tcW w:w="1835" w:type="dxa"/>
            <w:vAlign w:val="center"/>
          </w:tcPr>
          <w:p w14:paraId="36E738D5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kern w:val="2"/>
                <w:position w:val="-6"/>
                <w:sz w:val="28"/>
                <w:szCs w:val="28"/>
                <w14:ligatures w14:val="standardContextual"/>
              </w:rPr>
              <w:object w:dxaOrig="180" w:dyaOrig="279" w14:anchorId="4F029DAB">
                <v:shape id="_x0000_i1062" type="#_x0000_t75" alt="OPL20U25GSXzBJYl68kk8uQGfFKzs7yb1M4KJWUiLk6ZEvGF+qCIPSnY57AbBFCvTW25.2022.4343+K4lPs7H94VUqPe2XwIsfPRnrXQE//QTEXxb8/8N4CNc6FpgZahzpTjFhMzSA7T/nHJa11DE8Ng2TP3iAmRczFlmslSuUNOgUeb6yRvs0=" style="width:8.5pt;height:14.5pt" o:ole="">
                  <v:imagedata r:id="rId27" o:title=""/>
                </v:shape>
                <o:OLEObject Type="Embed" ProgID="Equation.DSMT4" ShapeID="_x0000_i1062" DrawAspect="Content" ObjectID="_1788718556" r:id="rId28"/>
              </w:object>
            </w:r>
          </w:p>
        </w:tc>
        <w:tc>
          <w:tcPr>
            <w:tcW w:w="1780" w:type="dxa"/>
            <w:vAlign w:val="center"/>
          </w:tcPr>
          <w:p w14:paraId="5F7C193F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kern w:val="2"/>
                <w:position w:val="-4"/>
                <w:sz w:val="28"/>
                <w:szCs w:val="28"/>
                <w14:ligatures w14:val="standardContextual"/>
              </w:rPr>
              <w:object w:dxaOrig="200" w:dyaOrig="260" w14:anchorId="326777DF">
                <v:shape id="_x0000_i1063" type="#_x0000_t75" alt="OPL20U25GSXzBJYl68kk8uQGfFKzs7yb1M4KJWUiLk6ZEvGF+qCIPSnY57AbBFCvTW25.2022.4343+K4lPs7H94VUqPe2XwIsfPRnrXQE//QTEXxb8/8N4CNc6FpgZahzpTjFhMzSA7T/nHJa11DE8Ng2TP3iAmRczFlmslSuUNOgUeb6yRvs0=" style="width:10pt;height:12.5pt" o:ole="">
                  <v:imagedata r:id="rId29" o:title=""/>
                </v:shape>
                <o:OLEObject Type="Embed" ProgID="Equation.DSMT4" ShapeID="_x0000_i1063" DrawAspect="Content" ObjectID="_1788718557" r:id="rId30"/>
              </w:object>
            </w:r>
          </w:p>
        </w:tc>
      </w:tr>
    </w:tbl>
    <w:p w14:paraId="000DE9A4" w14:textId="77777777" w:rsidR="002E30AE" w:rsidRPr="00FF1AB6" w:rsidRDefault="002E30AE" w:rsidP="001A7907">
      <w:pPr>
        <w:keepNext/>
        <w:keepLines/>
        <w:spacing w:before="120" w:line="240" w:lineRule="auto"/>
        <w:ind w:left="992"/>
        <w:jc w:val="both"/>
        <w:outlineLvl w:val="3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F1A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Em hãy cho biết lớp 6A có tất cả bao nhiêu học sinh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4"/>
        <w:gridCol w:w="2494"/>
        <w:gridCol w:w="2491"/>
        <w:gridCol w:w="2493"/>
      </w:tblGrid>
      <w:tr w:rsidR="002E30AE" w14:paraId="6BF35653" w14:textId="77777777" w:rsidTr="0024608E">
        <w:trPr>
          <w:trHeight w:val="349"/>
        </w:trPr>
        <w:tc>
          <w:tcPr>
            <w:tcW w:w="2774" w:type="dxa"/>
          </w:tcPr>
          <w:p w14:paraId="30C8F2F3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. 30</w:t>
            </w:r>
          </w:p>
        </w:tc>
        <w:tc>
          <w:tcPr>
            <w:tcW w:w="2774" w:type="dxa"/>
          </w:tcPr>
          <w:p w14:paraId="281D1ADD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. 25</w:t>
            </w:r>
          </w:p>
        </w:tc>
        <w:tc>
          <w:tcPr>
            <w:tcW w:w="2774" w:type="dxa"/>
          </w:tcPr>
          <w:p w14:paraId="7F9C5571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. 3</w:t>
            </w:r>
          </w:p>
        </w:tc>
        <w:tc>
          <w:tcPr>
            <w:tcW w:w="2774" w:type="dxa"/>
          </w:tcPr>
          <w:p w14:paraId="2B86C2FE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. 2</w:t>
            </w:r>
          </w:p>
        </w:tc>
      </w:tr>
    </w:tbl>
    <w:p w14:paraId="71439600" w14:textId="77777777" w:rsidR="002E30AE" w:rsidRPr="00FF1AB6" w:rsidRDefault="002E30AE" w:rsidP="001A7907">
      <w:pPr>
        <w:keepNext/>
        <w:keepLines/>
        <w:tabs>
          <w:tab w:val="left" w:pos="992"/>
        </w:tabs>
        <w:spacing w:before="120" w:line="240" w:lineRule="auto"/>
        <w:ind w:left="964" w:hanging="964"/>
        <w:jc w:val="both"/>
        <w:outlineLvl w:val="1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Câu 11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F1AB6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Em hãy chỉ ra các điểm không hợp lí trong bảng dữ liệu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18"/>
        <w:gridCol w:w="4927"/>
      </w:tblGrid>
      <w:tr w:rsidR="002E30AE" w:rsidRPr="00FF1AB6" w14:paraId="12659D22" w14:textId="77777777" w:rsidTr="005D4060">
        <w:trPr>
          <w:jc w:val="center"/>
        </w:trPr>
        <w:tc>
          <w:tcPr>
            <w:tcW w:w="918" w:type="dxa"/>
            <w:vAlign w:val="center"/>
          </w:tcPr>
          <w:p w14:paraId="48DE74E9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TT</w:t>
            </w:r>
          </w:p>
        </w:tc>
        <w:tc>
          <w:tcPr>
            <w:tcW w:w="4927" w:type="dxa"/>
            <w:vAlign w:val="center"/>
          </w:tcPr>
          <w:p w14:paraId="1937F2AD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HỌ VÀ TÊN</w:t>
            </w:r>
          </w:p>
        </w:tc>
      </w:tr>
      <w:tr w:rsidR="002E30AE" w:rsidRPr="00FF1AB6" w14:paraId="28756A1E" w14:textId="77777777" w:rsidTr="005D4060">
        <w:trPr>
          <w:jc w:val="center"/>
        </w:trPr>
        <w:tc>
          <w:tcPr>
            <w:tcW w:w="918" w:type="dxa"/>
            <w:vAlign w:val="center"/>
          </w:tcPr>
          <w:p w14:paraId="5F49E35D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4927" w:type="dxa"/>
            <w:vAlign w:val="center"/>
          </w:tcPr>
          <w:p w14:paraId="30A44199" w14:textId="77777777" w:rsidR="002E30AE" w:rsidRPr="00FF1AB6" w:rsidRDefault="002E30AE" w:rsidP="001A7907">
            <w:pPr>
              <w:keepNext/>
              <w:keepLines/>
              <w:spacing w:before="120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bookmarkStart w:id="0" w:name="_Hlk116366276"/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Phạm Văn Biển</w:t>
            </w:r>
            <w:bookmarkEnd w:id="0"/>
          </w:p>
        </w:tc>
      </w:tr>
      <w:tr w:rsidR="002E30AE" w:rsidRPr="00FF1AB6" w14:paraId="2698611F" w14:textId="77777777" w:rsidTr="005D4060">
        <w:trPr>
          <w:jc w:val="center"/>
        </w:trPr>
        <w:tc>
          <w:tcPr>
            <w:tcW w:w="918" w:type="dxa"/>
            <w:vAlign w:val="center"/>
          </w:tcPr>
          <w:p w14:paraId="3B74CB14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4927" w:type="dxa"/>
            <w:vAlign w:val="center"/>
          </w:tcPr>
          <w:p w14:paraId="0A9F915D" w14:textId="77777777" w:rsidR="002E30AE" w:rsidRPr="00FF1AB6" w:rsidRDefault="002E30AE" w:rsidP="001A7907">
            <w:pPr>
              <w:keepNext/>
              <w:keepLines/>
              <w:spacing w:before="120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bookmarkStart w:id="1" w:name="_Hlk116366301"/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ào Tân Nguyên</w:t>
            </w:r>
            <w:bookmarkEnd w:id="1"/>
          </w:p>
        </w:tc>
      </w:tr>
      <w:tr w:rsidR="002E30AE" w:rsidRPr="00FF1AB6" w14:paraId="4726A288" w14:textId="77777777" w:rsidTr="005D4060">
        <w:trPr>
          <w:jc w:val="center"/>
        </w:trPr>
        <w:tc>
          <w:tcPr>
            <w:tcW w:w="918" w:type="dxa"/>
            <w:vAlign w:val="center"/>
          </w:tcPr>
          <w:p w14:paraId="3ED2AEEA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4927" w:type="dxa"/>
            <w:vAlign w:val="center"/>
          </w:tcPr>
          <w:p w14:paraId="338D19E1" w14:textId="77777777" w:rsidR="002E30AE" w:rsidRPr="00FF1AB6" w:rsidRDefault="002E30AE" w:rsidP="001A7907">
            <w:pPr>
              <w:keepNext/>
              <w:keepLines/>
              <w:spacing w:before="120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bookmarkStart w:id="2" w:name="_Hlk116366322"/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Phạm Văn Điệp</w:t>
            </w:r>
            <w:bookmarkEnd w:id="2"/>
          </w:p>
        </w:tc>
      </w:tr>
      <w:tr w:rsidR="002E30AE" w:rsidRPr="00FF1AB6" w14:paraId="75F5318A" w14:textId="77777777" w:rsidTr="005D4060">
        <w:trPr>
          <w:jc w:val="center"/>
        </w:trPr>
        <w:tc>
          <w:tcPr>
            <w:tcW w:w="918" w:type="dxa"/>
            <w:vAlign w:val="center"/>
          </w:tcPr>
          <w:p w14:paraId="3036146C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4927" w:type="dxa"/>
            <w:vAlign w:val="center"/>
          </w:tcPr>
          <w:p w14:paraId="25BA44FC" w14:textId="77777777" w:rsidR="002E30AE" w:rsidRPr="00FF1AB6" w:rsidRDefault="002E30AE" w:rsidP="001A7907">
            <w:pPr>
              <w:keepNext/>
              <w:keepLines/>
              <w:spacing w:before="120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bookmarkStart w:id="3" w:name="_Hlk116366313"/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Số 12 đường Trường Trinh</w:t>
            </w:r>
            <w:bookmarkEnd w:id="3"/>
          </w:p>
        </w:tc>
      </w:tr>
      <w:tr w:rsidR="002E30AE" w:rsidRPr="00FF1AB6" w14:paraId="0A77E43B" w14:textId="77777777" w:rsidTr="005D4060">
        <w:trPr>
          <w:jc w:val="center"/>
        </w:trPr>
        <w:tc>
          <w:tcPr>
            <w:tcW w:w="918" w:type="dxa"/>
            <w:vAlign w:val="center"/>
          </w:tcPr>
          <w:p w14:paraId="5A7A6B99" w14:textId="77777777" w:rsidR="002E30AE" w:rsidRPr="00FF1AB6" w:rsidRDefault="002E30AE" w:rsidP="001A7907">
            <w:pPr>
              <w:keepNext/>
              <w:keepLines/>
              <w:spacing w:before="120"/>
              <w:jc w:val="center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4927" w:type="dxa"/>
            <w:vAlign w:val="center"/>
          </w:tcPr>
          <w:p w14:paraId="257EBF26" w14:textId="77777777" w:rsidR="002E30AE" w:rsidRPr="00FF1AB6" w:rsidRDefault="002E30AE" w:rsidP="001A7907">
            <w:pPr>
              <w:keepNext/>
              <w:keepLines/>
              <w:spacing w:before="120"/>
              <w:outlineLvl w:val="1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FF1AB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Nguyễn Văn Kiên</w:t>
            </w:r>
          </w:p>
        </w:tc>
      </w:tr>
    </w:tbl>
    <w:p w14:paraId="347B7397" w14:textId="77777777" w:rsidR="002E30AE" w:rsidRPr="00FF1AB6" w:rsidRDefault="002E30AE" w:rsidP="001A790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F1AB6">
        <w:rPr>
          <w:rFonts w:ascii="Times New Roman" w:eastAsia="Calibri" w:hAnsi="Times New Roman" w:cs="Times New Roman"/>
          <w:sz w:val="28"/>
          <w:szCs w:val="28"/>
        </w:rPr>
        <w:t>A. Phạm Văn Biển.</w:t>
      </w:r>
      <w:r w:rsidRPr="00FF1AB6">
        <w:rPr>
          <w:rFonts w:ascii="Times New Roman" w:eastAsia="Calibri" w:hAnsi="Times New Roman" w:cs="Times New Roman"/>
          <w:sz w:val="28"/>
          <w:szCs w:val="28"/>
        </w:rPr>
        <w:tab/>
      </w:r>
      <w:r w:rsidRPr="00FF1AB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       </w:t>
      </w:r>
      <w:r w:rsidRPr="00FF1AB6">
        <w:rPr>
          <w:rFonts w:ascii="Times New Roman" w:eastAsia="Calibri" w:hAnsi="Times New Roman" w:cs="Times New Roman"/>
          <w:sz w:val="28"/>
          <w:szCs w:val="28"/>
        </w:rPr>
        <w:t>B. Đào Tân Nguyên.</w:t>
      </w:r>
    </w:p>
    <w:p w14:paraId="7F0E3E9E" w14:textId="77777777" w:rsidR="002E30AE" w:rsidRPr="00FF1AB6" w:rsidRDefault="002E30AE" w:rsidP="001A790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F1AB6">
        <w:rPr>
          <w:rFonts w:ascii="Times New Roman" w:eastAsia="Calibri" w:hAnsi="Times New Roman" w:cs="Times New Roman"/>
          <w:sz w:val="28"/>
          <w:szCs w:val="28"/>
        </w:rPr>
        <w:t>C. Số 12 đường Trường Trinh.</w:t>
      </w:r>
      <w:r w:rsidRPr="00FF1AB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          </w:t>
      </w:r>
      <w:r w:rsidRPr="00FF1AB6">
        <w:rPr>
          <w:rFonts w:ascii="Times New Roman" w:eastAsia="Calibri" w:hAnsi="Times New Roman" w:cs="Times New Roman"/>
          <w:sz w:val="28"/>
          <w:szCs w:val="28"/>
        </w:rPr>
        <w:t>D. Phạm Văn Điệp.</w:t>
      </w:r>
    </w:p>
    <w:p w14:paraId="608540A3" w14:textId="77777777" w:rsidR="002E30AE" w:rsidRPr="00FF1AB6" w:rsidRDefault="002E30AE" w:rsidP="001A7907">
      <w:pPr>
        <w:pStyle w:val="NormalWeb"/>
        <w:shd w:val="clear" w:color="auto" w:fill="FFFFFF"/>
        <w:spacing w:before="0" w:beforeAutospacing="0" w:after="160" w:afterAutospacing="0"/>
        <w:rPr>
          <w:sz w:val="28"/>
          <w:szCs w:val="28"/>
        </w:rPr>
      </w:pPr>
      <w:r w:rsidRPr="00060062">
        <w:rPr>
          <w:b/>
          <w:bCs/>
          <w:sz w:val="28"/>
          <w:szCs w:val="28"/>
          <w:lang w:val="vi-VN"/>
        </w:rPr>
        <w:t>Câu 12.</w:t>
      </w:r>
      <w:r>
        <w:rPr>
          <w:sz w:val="28"/>
          <w:szCs w:val="28"/>
          <w:lang w:val="vi-VN"/>
        </w:rPr>
        <w:t xml:space="preserve"> </w:t>
      </w:r>
      <w:r w:rsidRPr="00FF1AB6">
        <w:rPr>
          <w:sz w:val="28"/>
          <w:szCs w:val="28"/>
        </w:rPr>
        <w:t xml:space="preserve">Biểu đồ tranh sau biểu diễn số học sinh đạt điểm </w:t>
      </w:r>
      <w:r w:rsidRPr="00FF1AB6">
        <w:rPr>
          <w:position w:val="-6"/>
          <w:sz w:val="28"/>
          <w:szCs w:val="28"/>
        </w:rPr>
        <w:object w:dxaOrig="279" w:dyaOrig="279" w14:anchorId="466E7C2E">
          <v:shape id="_x0000_i1036" type="#_x0000_t75" alt="OPL20U25GSXzBJYl68kk8uQGfFKzs7yb1M4KJWUiLk6ZEvGF+qCIPSnY57AbBFCvTW25.2022.4343+K4lPs7H94VUqPe2XwIsfPRnrXQE//QTEXxb8/8N4CNc6FpgZahzpTjFhMzSA7T/nHJa11DE8Ng2TP3iAmRczFlmslSuUNOgUeb6yRvs0=" style="width:15pt;height:15pt" o:ole="">
            <v:imagedata r:id="rId31" o:title=""/>
          </v:shape>
          <o:OLEObject Type="Embed" ProgID="Equation.DSMT4" ShapeID="_x0000_i1036" DrawAspect="Content" ObjectID="_1788718558" r:id="rId32"/>
        </w:object>
      </w:r>
      <w:r w:rsidRPr="00FF1AB6">
        <w:rPr>
          <w:sz w:val="28"/>
          <w:szCs w:val="28"/>
        </w:rPr>
        <w:t xml:space="preserve"> môn Toán trong </w:t>
      </w:r>
      <w:r w:rsidRPr="00FF1AB6">
        <w:rPr>
          <w:position w:val="-6"/>
          <w:sz w:val="28"/>
          <w:szCs w:val="28"/>
        </w:rPr>
        <w:object w:dxaOrig="180" w:dyaOrig="279" w14:anchorId="179EC635">
          <v:shape id="_x0000_i1037" type="#_x0000_t75" alt="OPL20U25GSXzBJYl68kk8uQGfFKzs7yb1M4KJWUiLk6ZEvGF+qCIPSnY57AbBFCvTW25.2022.4343+K4lPs7H94VUqPe2XwIsfPRnrXQE//QTEXxb8/8N4CNc6FpgZahzpTjFhMzSA7T/nHJa11DE8Ng2TP3iAmRczFlmslSuUNOgUeb6yRvs0=" style="width:9.5pt;height:15pt" o:ole="">
            <v:imagedata r:id="rId33" o:title=""/>
          </v:shape>
          <o:OLEObject Type="Embed" ProgID="Equation.DSMT4" ShapeID="_x0000_i1037" DrawAspect="Content" ObjectID="_1788718559" r:id="rId34"/>
        </w:object>
      </w:r>
      <w:r w:rsidRPr="00FF1AB6">
        <w:rPr>
          <w:sz w:val="28"/>
          <w:szCs w:val="28"/>
        </w:rPr>
        <w:t xml:space="preserve"> tuần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1728"/>
        <w:gridCol w:w="4860"/>
      </w:tblGrid>
      <w:tr w:rsidR="002E30AE" w:rsidRPr="00FF1AB6" w14:paraId="352A7AC8" w14:textId="77777777" w:rsidTr="005D4060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D9630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uần 1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479BA2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A02F624" wp14:editId="2EA9847E">
                  <wp:extent cx="285750" cy="285750"/>
                  <wp:effectExtent l="0" t="0" r="0" b="0"/>
                  <wp:docPr id="274" name="Picture 274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4" name="Picture 274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84C9F34" wp14:editId="6E846807">
                  <wp:extent cx="285750" cy="285750"/>
                  <wp:effectExtent l="0" t="0" r="0" b="0"/>
                  <wp:docPr id="273" name="Picture 273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3" name="Picture 273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897C216" wp14:editId="20FDB56A">
                  <wp:extent cx="285750" cy="285750"/>
                  <wp:effectExtent l="0" t="0" r="0" b="0"/>
                  <wp:docPr id="272" name="Picture 272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2" name="Picture 272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0255ACE" wp14:editId="74196C9F">
                  <wp:extent cx="285750" cy="285750"/>
                  <wp:effectExtent l="0" t="0" r="0" b="0"/>
                  <wp:docPr id="266" name="Picture 266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6" name="Picture 266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0AE" w:rsidRPr="00FF1AB6" w14:paraId="388B79F5" w14:textId="77777777" w:rsidTr="005D4060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B517E8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uần 2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630388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E68FD29" wp14:editId="6CC4C8DC">
                  <wp:extent cx="285750" cy="285750"/>
                  <wp:effectExtent l="0" t="0" r="0" b="0"/>
                  <wp:docPr id="271" name="Picture 271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1" name="Picture 271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45A9E40" wp14:editId="3375E0AE">
                  <wp:extent cx="285750" cy="285750"/>
                  <wp:effectExtent l="0" t="0" r="0" b="0"/>
                  <wp:docPr id="270" name="Picture 270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0" name="Picture 270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C394E79" wp14:editId="4D845AF0">
                  <wp:extent cx="285750" cy="285750"/>
                  <wp:effectExtent l="0" t="0" r="0" b="0"/>
                  <wp:docPr id="269" name="Picture 269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9" name="Picture 269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9A18100" wp14:editId="73DED8B4">
                  <wp:extent cx="285750" cy="285750"/>
                  <wp:effectExtent l="0" t="0" r="0" b="0"/>
                  <wp:docPr id="268" name="Picture 268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Picture 268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0AE" w:rsidRPr="00FF1AB6" w14:paraId="49588430" w14:textId="77777777" w:rsidTr="005D4060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D28817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uần 3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BBD42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72C6D52" wp14:editId="0E6ACD6A">
                  <wp:extent cx="285750" cy="285750"/>
                  <wp:effectExtent l="0" t="0" r="0" b="0"/>
                  <wp:docPr id="265" name="Picture 265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2572131" wp14:editId="53A12BCB">
                  <wp:extent cx="285750" cy="285750"/>
                  <wp:effectExtent l="0" t="0" r="0" b="0"/>
                  <wp:docPr id="264" name="Picture 264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4" name="Picture 264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919E02A" wp14:editId="20B987CC">
                  <wp:extent cx="285750" cy="285750"/>
                  <wp:effectExtent l="0" t="0" r="0" b="0"/>
                  <wp:docPr id="263" name="Picture 263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3" name="Picture 263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89B5D1A" wp14:editId="4B4F6691">
                  <wp:extent cx="285750" cy="285750"/>
                  <wp:effectExtent l="0" t="0" r="0" b="0"/>
                  <wp:docPr id="262" name="Picture 262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2" name="Picture 262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01EA463" wp14:editId="72955064">
                  <wp:extent cx="285750" cy="285750"/>
                  <wp:effectExtent l="0" t="0" r="0" b="0"/>
                  <wp:docPr id="261" name="Picture 261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1" name="Picture 261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539F1C7" wp14:editId="7AFD5D65">
                  <wp:extent cx="285750" cy="285750"/>
                  <wp:effectExtent l="0" t="0" r="0" b="0"/>
                  <wp:docPr id="260" name="Picture 260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Picture 260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4F4E06E" wp14:editId="2152B5CD">
                  <wp:extent cx="285750" cy="285750"/>
                  <wp:effectExtent l="0" t="0" r="0" b="0"/>
                  <wp:docPr id="30" name="Picture 30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0AE" w:rsidRPr="00FF1AB6" w14:paraId="5A9EBF0E" w14:textId="77777777" w:rsidTr="005D4060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3FEFA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uần 4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998FB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D154B24" wp14:editId="34F0A3D5">
                  <wp:extent cx="285750" cy="285750"/>
                  <wp:effectExtent l="0" t="0" r="0" b="0"/>
                  <wp:docPr id="259" name="Picture 259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9" name="Picture 259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EC9F0AF" wp14:editId="742315EE">
                  <wp:extent cx="285750" cy="285750"/>
                  <wp:effectExtent l="0" t="0" r="0" b="0"/>
                  <wp:docPr id="258" name="Picture 258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Picture 258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10D39AF" wp14:editId="736AA98A">
                  <wp:extent cx="285750" cy="285750"/>
                  <wp:effectExtent l="0" t="0" r="0" b="0"/>
                  <wp:docPr id="257" name="Picture 257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7" name="Picture 257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DF71176" wp14:editId="6A65CAAF">
                  <wp:extent cx="285750" cy="285750"/>
                  <wp:effectExtent l="0" t="0" r="0" b="0"/>
                  <wp:docPr id="256" name="Picture 256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6" name="Picture 256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E1D8E37" wp14:editId="2EE5AA60">
                  <wp:extent cx="285750" cy="285750"/>
                  <wp:effectExtent l="0" t="0" r="0" b="0"/>
                  <wp:docPr id="63" name="Picture 63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Picture 63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BC5E8E9" wp14:editId="328509CA">
                  <wp:extent cx="285750" cy="285750"/>
                  <wp:effectExtent l="0" t="0" r="0" b="0"/>
                  <wp:docPr id="62" name="Picture 62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Picture 62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4D54760" wp14:editId="7520022B">
                  <wp:extent cx="285750" cy="285750"/>
                  <wp:effectExtent l="0" t="0" r="0" b="0"/>
                  <wp:docPr id="55" name="Picture 55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Picture 55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80012B8" wp14:editId="65DB1AA5">
                  <wp:extent cx="285750" cy="285750"/>
                  <wp:effectExtent l="0" t="0" r="0" b="0"/>
                  <wp:docPr id="38" name="Picture 38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0AE" w:rsidRPr="00FF1AB6" w14:paraId="5FC0621C" w14:textId="77777777" w:rsidTr="005D4060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46F2E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uần 5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F9EB31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19A2B2C" wp14:editId="3276FACC">
                  <wp:extent cx="285750" cy="285750"/>
                  <wp:effectExtent l="0" t="0" r="0" b="0"/>
                  <wp:docPr id="37" name="Picture 37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9802659" wp14:editId="644BEDAF">
                  <wp:extent cx="285750" cy="285750"/>
                  <wp:effectExtent l="0" t="0" r="0" b="0"/>
                  <wp:docPr id="35" name="Picture 35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FEA4C1B" wp14:editId="6A769979">
                  <wp:extent cx="285750" cy="285750"/>
                  <wp:effectExtent l="0" t="0" r="0" b="0"/>
                  <wp:docPr id="34" name="Picture 34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2EAA5D9" wp14:editId="5EE96F70">
                  <wp:extent cx="285750" cy="285750"/>
                  <wp:effectExtent l="0" t="0" r="0" b="0"/>
                  <wp:docPr id="33" name="Picture 33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C651453" wp14:editId="0CC97891">
                  <wp:extent cx="285750" cy="285750"/>
                  <wp:effectExtent l="0" t="0" r="0" b="0"/>
                  <wp:docPr id="32" name="Picture 32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32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822FFEF" wp14:editId="61C14292">
                  <wp:extent cx="285750" cy="285750"/>
                  <wp:effectExtent l="0" t="0" r="0" b="0"/>
                  <wp:docPr id="31" name="Picture 31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30AE" w:rsidRPr="00FF1AB6" w14:paraId="4C5C538A" w14:textId="77777777" w:rsidTr="005D4060">
        <w:trPr>
          <w:trHeight w:val="554"/>
          <w:jc w:val="center"/>
        </w:trPr>
        <w:tc>
          <w:tcPr>
            <w:tcW w:w="65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80A58F" w14:textId="77777777" w:rsidR="002E30AE" w:rsidRPr="00FF1AB6" w:rsidRDefault="002E30AE" w:rsidP="001A7907">
            <w:pPr>
              <w:tabs>
                <w:tab w:val="left" w:pos="709"/>
                <w:tab w:val="left" w:pos="851"/>
                <w:tab w:val="left" w:pos="5529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F1AB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Mỗi     </w:t>
            </w:r>
            <w:r w:rsidRPr="00FF1AB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E23D792" wp14:editId="5011D188">
                  <wp:extent cx="285750" cy="285750"/>
                  <wp:effectExtent l="0" t="0" r="0" b="0"/>
                  <wp:docPr id="29" name="Picture 29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 descr="OPL20U25GSXzBJYl68kk8uQGfFKzs7yb1M4KJWUiLk6ZEvGF+qCIPSnY57AbBFCvTW25.2022.434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F1AB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  ứng với 1 học sinh</w:t>
            </w:r>
          </w:p>
        </w:tc>
      </w:tr>
    </w:tbl>
    <w:p w14:paraId="0CFDA0E4" w14:textId="77777777" w:rsidR="002E30AE" w:rsidRDefault="002E30AE" w:rsidP="001A7907">
      <w:pPr>
        <w:pStyle w:val="NormalWeb"/>
        <w:shd w:val="clear" w:color="auto" w:fill="FFFFFF"/>
        <w:spacing w:before="0" w:beforeAutospacing="0" w:after="160" w:afterAutospacing="0"/>
        <w:rPr>
          <w:sz w:val="28"/>
          <w:szCs w:val="28"/>
        </w:rPr>
      </w:pPr>
      <w:r w:rsidRPr="00FF1AB6">
        <w:rPr>
          <w:sz w:val="28"/>
          <w:szCs w:val="28"/>
        </w:rPr>
        <w:t xml:space="preserve">Tuần nào có nhiều học sinh đạt điểm </w:t>
      </w:r>
      <w:r w:rsidRPr="00FF1AB6">
        <w:rPr>
          <w:position w:val="-6"/>
          <w:sz w:val="28"/>
          <w:szCs w:val="28"/>
        </w:rPr>
        <w:object w:dxaOrig="279" w:dyaOrig="279" w14:anchorId="41269C65">
          <v:shape id="_x0000_i1038" type="#_x0000_t75" alt="OPL20U25GSXzBJYl68kk8uQGfFKzs7yb1M4KJWUiLk6ZEvGF+qCIPSnY57AbBFCvTW25.2022.4343+K4lPs7H94VUqPe2XwIsfPRnrXQE//QTEXxb8/8N4CNc6FpgZahzpTjFhMzSA7T/nHJa11DE8Ng2TP3iAmRczFlmslSuUNOgUeb6yRvs0=" style="width:15pt;height:15pt" o:ole="">
            <v:imagedata r:id="rId31" o:title=""/>
          </v:shape>
          <o:OLEObject Type="Embed" ProgID="Equation.DSMT4" ShapeID="_x0000_i1038" DrawAspect="Content" ObjectID="_1788718560" r:id="rId36"/>
        </w:object>
      </w:r>
      <w:r w:rsidRPr="00FF1AB6">
        <w:rPr>
          <w:sz w:val="28"/>
          <w:szCs w:val="28"/>
        </w:rPr>
        <w:t xml:space="preserve"> nhấ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3"/>
        <w:gridCol w:w="2493"/>
        <w:gridCol w:w="2493"/>
        <w:gridCol w:w="2493"/>
      </w:tblGrid>
      <w:tr w:rsidR="002E30AE" w14:paraId="1A211502" w14:textId="77777777" w:rsidTr="005D4060">
        <w:trPr>
          <w:trHeight w:val="481"/>
        </w:trPr>
        <w:tc>
          <w:tcPr>
            <w:tcW w:w="2774" w:type="dxa"/>
          </w:tcPr>
          <w:p w14:paraId="7911F070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. Tuần 2</w:t>
            </w:r>
          </w:p>
        </w:tc>
        <w:tc>
          <w:tcPr>
            <w:tcW w:w="2774" w:type="dxa"/>
          </w:tcPr>
          <w:p w14:paraId="4041FFEF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. Tuần 3</w:t>
            </w:r>
          </w:p>
        </w:tc>
        <w:tc>
          <w:tcPr>
            <w:tcW w:w="2774" w:type="dxa"/>
          </w:tcPr>
          <w:p w14:paraId="3F04486B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. Tuần 4</w:t>
            </w:r>
          </w:p>
        </w:tc>
        <w:tc>
          <w:tcPr>
            <w:tcW w:w="2774" w:type="dxa"/>
          </w:tcPr>
          <w:p w14:paraId="225B0D7C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. Tuần 5</w:t>
            </w:r>
          </w:p>
        </w:tc>
      </w:tr>
    </w:tbl>
    <w:p w14:paraId="689ACCA4" w14:textId="77777777" w:rsidR="001F1272" w:rsidRDefault="001F1272" w:rsidP="001A790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24AA984D" w14:textId="77777777" w:rsidR="001F1272" w:rsidRDefault="001F1272" w:rsidP="001A790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022FA1BB" w14:textId="15A98D9E" w:rsidR="002E30AE" w:rsidRPr="00060062" w:rsidRDefault="002E30AE" w:rsidP="001A790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lastRenderedPageBreak/>
        <w:t>B. TỰ LUẬN (7 điểm)</w:t>
      </w:r>
    </w:p>
    <w:p w14:paraId="785C38A7" w14:textId="77777777" w:rsidR="002E30AE" w:rsidRDefault="002E30AE" w:rsidP="001A7907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Bài 1</w:t>
      </w:r>
      <w:r>
        <w:rPr>
          <w:rFonts w:ascii="Times New Roman" w:hAnsi="Times New Roman" w:cs="Times New Roman"/>
          <w:sz w:val="28"/>
          <w:szCs w:val="28"/>
          <w:lang w:val="vi-VN"/>
        </w:rPr>
        <w:t>(1,5 điểm). Thực hiện phép tính</w:t>
      </w:r>
    </w:p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3"/>
        <w:gridCol w:w="3275"/>
        <w:gridCol w:w="3631"/>
      </w:tblGrid>
      <w:tr w:rsidR="002E30AE" w14:paraId="0C151E92" w14:textId="77777777" w:rsidTr="00C01410">
        <w:trPr>
          <w:trHeight w:val="435"/>
        </w:trPr>
        <w:tc>
          <w:tcPr>
            <w:tcW w:w="2983" w:type="dxa"/>
          </w:tcPr>
          <w:p w14:paraId="04F667F1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 xml:space="preserve">45 :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-55</m:t>
              </m:r>
            </m:oMath>
          </w:p>
        </w:tc>
        <w:tc>
          <w:tcPr>
            <w:tcW w:w="3275" w:type="dxa"/>
          </w:tcPr>
          <w:p w14:paraId="7BFE4A1C" w14:textId="77777777" w:rsidR="002E30AE" w:rsidRPr="00F3758D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60-(4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5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-3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)</m:t>
              </m:r>
            </m:oMath>
          </w:p>
          <w:p w14:paraId="656E11E6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3631" w:type="dxa"/>
          </w:tcPr>
          <w:p w14:paraId="4AB19CF7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.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-17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+3.(120-17)</m:t>
              </m:r>
            </m:oMath>
          </w:p>
          <w:p w14:paraId="1ADF859A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</w:tbl>
    <w:p w14:paraId="21426E4E" w14:textId="77777777" w:rsidR="002E30AE" w:rsidRDefault="002E30AE" w:rsidP="001A7907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Bài 2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1,5 điểm). Tìm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x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42"/>
        <w:gridCol w:w="3322"/>
      </w:tblGrid>
      <w:tr w:rsidR="002E30AE" w14:paraId="2A7BB776" w14:textId="77777777" w:rsidTr="005D4060">
        <w:tc>
          <w:tcPr>
            <w:tcW w:w="3698" w:type="dxa"/>
          </w:tcPr>
          <w:p w14:paraId="0C8E60B5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x+23= -7</m:t>
              </m:r>
            </m:oMath>
          </w:p>
        </w:tc>
        <w:tc>
          <w:tcPr>
            <w:tcW w:w="3699" w:type="dxa"/>
          </w:tcPr>
          <w:p w14:paraId="4D20C656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4.x-4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:2=-8</m:t>
              </m:r>
            </m:oMath>
          </w:p>
          <w:p w14:paraId="7D65AF20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3699" w:type="dxa"/>
          </w:tcPr>
          <w:p w14:paraId="40FC4F51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)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(x+1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=-8</m:t>
              </m:r>
            </m:oMath>
          </w:p>
        </w:tc>
      </w:tr>
    </w:tbl>
    <w:p w14:paraId="3337DBC5" w14:textId="68BFFF80" w:rsidR="002E30AE" w:rsidRDefault="002E30AE" w:rsidP="001A7907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Bài 3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2 điểm)</w:t>
      </w:r>
      <w:r w:rsidR="00C0141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>
        <w:rPr>
          <w:rFonts w:ascii="Times New Roman" w:hAnsi="Times New Roman" w:cs="Times New Roman"/>
          <w:sz w:val="28"/>
          <w:szCs w:val="28"/>
        </w:rPr>
        <w:t>Để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uẩn bị cho dịp “ Hội xuân 2023”, lớp 6A dự kiến sẽ bán 3 loại mặt hàng (như bảng thống kê dưới). Tính tổng số tiền lớp 6A phải trả cho những mặt hàng này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7"/>
        <w:gridCol w:w="2882"/>
        <w:gridCol w:w="2779"/>
        <w:gridCol w:w="2994"/>
      </w:tblGrid>
      <w:tr w:rsidR="002E30AE" w14:paraId="2F14B3CA" w14:textId="77777777" w:rsidTr="005D4060">
        <w:trPr>
          <w:jc w:val="center"/>
        </w:trPr>
        <w:tc>
          <w:tcPr>
            <w:tcW w:w="1413" w:type="dxa"/>
          </w:tcPr>
          <w:p w14:paraId="00F6E066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TT</w:t>
            </w:r>
          </w:p>
        </w:tc>
        <w:tc>
          <w:tcPr>
            <w:tcW w:w="3260" w:type="dxa"/>
          </w:tcPr>
          <w:p w14:paraId="1A0B55A4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ên mặt hàng</w:t>
            </w:r>
          </w:p>
        </w:tc>
        <w:tc>
          <w:tcPr>
            <w:tcW w:w="3119" w:type="dxa"/>
          </w:tcPr>
          <w:p w14:paraId="3FE12AFA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ố lượng nhập</w:t>
            </w:r>
          </w:p>
        </w:tc>
        <w:tc>
          <w:tcPr>
            <w:tcW w:w="3304" w:type="dxa"/>
          </w:tcPr>
          <w:p w14:paraId="3C3A9937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Giá nhập</w:t>
            </w:r>
          </w:p>
        </w:tc>
      </w:tr>
      <w:tr w:rsidR="002E30AE" w14:paraId="384C79B8" w14:textId="77777777" w:rsidTr="005D4060">
        <w:trPr>
          <w:jc w:val="center"/>
        </w:trPr>
        <w:tc>
          <w:tcPr>
            <w:tcW w:w="1413" w:type="dxa"/>
          </w:tcPr>
          <w:p w14:paraId="484219EF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260" w:type="dxa"/>
          </w:tcPr>
          <w:p w14:paraId="2AE9BF97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rà sữa</w:t>
            </w:r>
          </w:p>
        </w:tc>
        <w:tc>
          <w:tcPr>
            <w:tcW w:w="3119" w:type="dxa"/>
          </w:tcPr>
          <w:p w14:paraId="6467CE8F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70 li</w:t>
            </w:r>
          </w:p>
        </w:tc>
        <w:tc>
          <w:tcPr>
            <w:tcW w:w="3304" w:type="dxa"/>
          </w:tcPr>
          <w:p w14:paraId="7D6C2175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8 500 đồng/li</w:t>
            </w:r>
          </w:p>
        </w:tc>
      </w:tr>
      <w:tr w:rsidR="002E30AE" w14:paraId="4B21AFE9" w14:textId="77777777" w:rsidTr="005D4060">
        <w:trPr>
          <w:jc w:val="center"/>
        </w:trPr>
        <w:tc>
          <w:tcPr>
            <w:tcW w:w="1413" w:type="dxa"/>
          </w:tcPr>
          <w:p w14:paraId="68E65731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3260" w:type="dxa"/>
          </w:tcPr>
          <w:p w14:paraId="67ABDA59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ừa</w:t>
            </w:r>
          </w:p>
        </w:tc>
        <w:tc>
          <w:tcPr>
            <w:tcW w:w="3119" w:type="dxa"/>
          </w:tcPr>
          <w:p w14:paraId="46E48995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0 quả</w:t>
            </w:r>
          </w:p>
        </w:tc>
        <w:tc>
          <w:tcPr>
            <w:tcW w:w="3304" w:type="dxa"/>
          </w:tcPr>
          <w:p w14:paraId="487EFFA1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0 200 đồng/quả</w:t>
            </w:r>
          </w:p>
        </w:tc>
      </w:tr>
      <w:tr w:rsidR="002E30AE" w14:paraId="012D1C92" w14:textId="77777777" w:rsidTr="005D4060">
        <w:trPr>
          <w:jc w:val="center"/>
        </w:trPr>
        <w:tc>
          <w:tcPr>
            <w:tcW w:w="1413" w:type="dxa"/>
          </w:tcPr>
          <w:p w14:paraId="6666511D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</w:t>
            </w:r>
          </w:p>
        </w:tc>
        <w:tc>
          <w:tcPr>
            <w:tcW w:w="3260" w:type="dxa"/>
          </w:tcPr>
          <w:p w14:paraId="7E42ACB5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Xúc xích</w:t>
            </w:r>
          </w:p>
        </w:tc>
        <w:tc>
          <w:tcPr>
            <w:tcW w:w="3119" w:type="dxa"/>
          </w:tcPr>
          <w:p w14:paraId="5EE8A086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8 gói</w:t>
            </w:r>
          </w:p>
        </w:tc>
        <w:tc>
          <w:tcPr>
            <w:tcW w:w="3304" w:type="dxa"/>
          </w:tcPr>
          <w:p w14:paraId="1D632FCA" w14:textId="77777777" w:rsidR="002E30AE" w:rsidRDefault="002E30AE" w:rsidP="001A79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63 000 đồng/gói</w:t>
            </w:r>
          </w:p>
        </w:tc>
      </w:tr>
    </w:tbl>
    <w:p w14:paraId="386E863A" w14:textId="4CF5BB8B" w:rsidR="002E30AE" w:rsidRPr="0024608E" w:rsidRDefault="002E30AE" w:rsidP="001A79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581249">
        <w:rPr>
          <w:rFonts w:ascii="Times New Roman" w:hAnsi="Times New Roman" w:cs="Times New Roman"/>
          <w:sz w:val="28"/>
          <w:szCs w:val="28"/>
        </w:rPr>
        <w:t xml:space="preserve">Để khen thưởng học sinh của lớp có thành tích trong học kì I, </w:t>
      </w:r>
      <w:r>
        <w:rPr>
          <w:rFonts w:ascii="Times New Roman" w:hAnsi="Times New Roman" w:cs="Times New Roman"/>
          <w:sz w:val="28"/>
          <w:szCs w:val="28"/>
        </w:rPr>
        <w:t>cô</w:t>
      </w:r>
      <w:r w:rsidRPr="00581249">
        <w:rPr>
          <w:rFonts w:ascii="Times New Roman" w:hAnsi="Times New Roman" w:cs="Times New Roman"/>
          <w:sz w:val="28"/>
          <w:szCs w:val="28"/>
        </w:rPr>
        <w:t xml:space="preserve"> giáo đã chuẩn bị </w:t>
      </w:r>
      <w:r>
        <w:rPr>
          <w:rFonts w:ascii="Times New Roman" w:hAnsi="Times New Roman" w:cs="Times New Roman"/>
          <w:sz w:val="28"/>
          <w:szCs w:val="28"/>
        </w:rPr>
        <w:t>120</w:t>
      </w:r>
      <w:r w:rsidRPr="00581249">
        <w:rPr>
          <w:rFonts w:ascii="Times New Roman" w:hAnsi="Times New Roman" w:cs="Times New Roman"/>
          <w:sz w:val="28"/>
          <w:szCs w:val="28"/>
        </w:rPr>
        <w:t xml:space="preserve"> quyển vở và </w:t>
      </w:r>
      <w:r>
        <w:rPr>
          <w:rFonts w:ascii="Times New Roman" w:hAnsi="Times New Roman" w:cs="Times New Roman"/>
          <w:sz w:val="28"/>
          <w:szCs w:val="28"/>
        </w:rPr>
        <w:t>48</w:t>
      </w:r>
      <w:r w:rsidRPr="00581249">
        <w:rPr>
          <w:rFonts w:ascii="Times New Roman" w:hAnsi="Times New Roman" w:cs="Times New Roman"/>
          <w:sz w:val="28"/>
          <w:szCs w:val="28"/>
        </w:rPr>
        <w:t xml:space="preserve"> chiếc bút. Số vở và số bút được chia đều cho các phần thưởng. Hỏi có thể chia được nhiều nhất bao nhiêu phần thưở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97"/>
        <w:gridCol w:w="2675"/>
      </w:tblGrid>
      <w:tr w:rsidR="002E30AE" w14:paraId="06C6C50C" w14:textId="77777777" w:rsidTr="005D4060">
        <w:trPr>
          <w:trHeight w:val="3564"/>
        </w:trPr>
        <w:tc>
          <w:tcPr>
            <w:tcW w:w="8080" w:type="dxa"/>
          </w:tcPr>
          <w:p w14:paraId="03203F95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6006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ài 4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1 điểm).</w:t>
            </w:r>
          </w:p>
          <w:p w14:paraId="0733E8CF" w14:textId="77777777" w:rsidR="002E30AE" w:rsidRPr="00780C46" w:rsidRDefault="002E30AE" w:rsidP="001A790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80C46">
              <w:rPr>
                <w:rFonts w:ascii="Times New Roman" w:hAnsi="Times New Roman" w:cs="Times New Roman"/>
                <w:sz w:val="28"/>
                <w:szCs w:val="28"/>
              </w:rPr>
              <w:t xml:space="preserve">Một mảnh đất hình chữ nhật có chiều dài là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24m</m:t>
              </m:r>
            </m:oMath>
            <w:r w:rsidRPr="00780C46">
              <w:rPr>
                <w:rFonts w:ascii="Times New Roman" w:hAnsi="Times New Roman" w:cs="Times New Roman"/>
                <w:sz w:val="28"/>
                <w:szCs w:val="28"/>
              </w:rPr>
              <w:t>, chiều rộng là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20m</m:t>
              </m:r>
            </m:oMath>
            <w:r w:rsidRPr="00780C46">
              <w:rPr>
                <w:rFonts w:ascii="Times New Roman" w:hAnsi="Times New Roman" w:cs="Times New Roman"/>
                <w:sz w:val="28"/>
                <w:szCs w:val="28"/>
              </w:rPr>
              <w:t>. Người ta chia mảnh đất thành hai khu, một khu trồng hoa và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780C46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r w:rsidRPr="00780C4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780C46">
              <w:rPr>
                <w:rFonts w:ascii="Times New Roman" w:hAnsi="Times New Roman" w:cs="Times New Roman"/>
                <w:sz w:val="28"/>
                <w:szCs w:val="28"/>
              </w:rPr>
              <w:t>khu trồng cỏ. Hoa sẽ trồng trong khu vực hình bình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780C46">
              <w:rPr>
                <w:rFonts w:ascii="Times New Roman" w:hAnsi="Times New Roman" w:cs="Times New Roman"/>
                <w:sz w:val="28"/>
                <w:szCs w:val="28"/>
              </w:rPr>
              <w:t xml:space="preserve">hành và cỏ trồng ở phần đất còn lại </w:t>
            </w:r>
            <w:r w:rsidRPr="00780C4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( như hình vẽ)</w:t>
            </w:r>
            <w:r w:rsidRPr="00780C4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D771116" w14:textId="75ED1E01" w:rsidR="002E30AE" w:rsidRPr="00C01410" w:rsidRDefault="00D75FC1" w:rsidP="001A7907">
            <w:pPr>
              <w:spacing w:after="1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C01410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2E30AE" w:rsidRPr="00C01410">
              <w:rPr>
                <w:rFonts w:ascii="Times New Roman" w:hAnsi="Times New Roman" w:cs="Times New Roman"/>
                <w:sz w:val="28"/>
                <w:szCs w:val="28"/>
              </w:rPr>
              <w:t>Tính diện tích mảnh đất hình chữ nhật?</w:t>
            </w:r>
          </w:p>
          <w:p w14:paraId="0BD75932" w14:textId="47756BFF" w:rsidR="002E30AE" w:rsidRPr="00D75FC1" w:rsidRDefault="002E30AE" w:rsidP="001A790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D75FC1">
              <w:rPr>
                <w:rFonts w:ascii="Times New Roman" w:hAnsi="Times New Roman" w:cs="Times New Roman"/>
                <w:sz w:val="28"/>
                <w:szCs w:val="28"/>
              </w:rPr>
              <w:t>Tính số tiền cần phải trả để trồng cỏ, biết giá mỗi</w:t>
            </w:r>
          </w:p>
          <w:p w14:paraId="5F858032" w14:textId="77777777" w:rsidR="002E30AE" w:rsidRPr="00D82A22" w:rsidRDefault="002E30AE" w:rsidP="001A790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 w:rsidRPr="00780C46">
              <w:rPr>
                <w:rFonts w:ascii="Times New Roman" w:hAnsi="Times New Roman" w:cs="Times New Roman"/>
                <w:sz w:val="28"/>
                <w:szCs w:val="28"/>
              </w:rPr>
              <w:t xml:space="preserve">mét vuông trồng cỏ là </w:t>
            </w:r>
            <w:r w:rsidRPr="00780C4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60" w:dyaOrig="279" w14:anchorId="014AB0ED">
                <v:shape id="_x0000_i1039" type="#_x0000_t75" style="width:37pt;height:13pt" o:ole="">
                  <v:imagedata r:id="rId37" o:title=""/>
                </v:shape>
                <o:OLEObject Type="Embed" ProgID="Equation.DSMT4" ShapeID="_x0000_i1039" DrawAspect="Content" ObjectID="_1788718561" r:id="rId38"/>
              </w:object>
            </w:r>
            <w:r w:rsidRPr="00780C46">
              <w:rPr>
                <w:rFonts w:ascii="Times New Roman" w:hAnsi="Times New Roman" w:cs="Times New Roman"/>
                <w:sz w:val="28"/>
                <w:szCs w:val="28"/>
              </w:rPr>
              <w:t xml:space="preserve"> đồng?</w:t>
            </w:r>
          </w:p>
        </w:tc>
        <w:tc>
          <w:tcPr>
            <w:tcW w:w="3016" w:type="dxa"/>
          </w:tcPr>
          <w:p w14:paraId="1F93DE60" w14:textId="77777777" w:rsidR="002E30AE" w:rsidRDefault="002E30AE" w:rsidP="001A7907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105F">
              <w:rPr>
                <w:rFonts w:cs="Times New Roman"/>
                <w:noProof/>
              </w:rPr>
              <w:drawing>
                <wp:anchor distT="0" distB="0" distL="114300" distR="114300" simplePos="0" relativeHeight="251661312" behindDoc="0" locked="0" layoutInCell="1" allowOverlap="1" wp14:anchorId="56A031E9" wp14:editId="5AA799E0">
                  <wp:simplePos x="0" y="0"/>
                  <wp:positionH relativeFrom="column">
                    <wp:posOffset>-26670</wp:posOffset>
                  </wp:positionH>
                  <wp:positionV relativeFrom="paragraph">
                    <wp:posOffset>269875</wp:posOffset>
                  </wp:positionV>
                  <wp:extent cx="1822450" cy="1534313"/>
                  <wp:effectExtent l="0" t="0" r="0" b="0"/>
                  <wp:wrapNone/>
                  <wp:docPr id="18878096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2450" cy="1534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21FADCDB" w14:textId="77777777" w:rsidR="002E30AE" w:rsidRPr="00701B07" w:rsidRDefault="002E30AE" w:rsidP="001A7907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60062">
        <w:rPr>
          <w:rFonts w:ascii="Times New Roman" w:hAnsi="Times New Roman" w:cs="Times New Roman"/>
          <w:b/>
          <w:bCs/>
          <w:sz w:val="28"/>
          <w:szCs w:val="28"/>
          <w:lang w:val="vi-VN"/>
        </w:rPr>
        <w:t>Bài 5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1 điểm). </w:t>
      </w:r>
      <w:r w:rsidRPr="00701B07">
        <w:rPr>
          <w:rFonts w:ascii="Times New Roman" w:hAnsi="Times New Roman" w:cs="Times New Roman"/>
          <w:color w:val="000000" w:themeColor="text1"/>
          <w:sz w:val="28"/>
          <w:szCs w:val="28"/>
        </w:rPr>
        <w:t>Một cửa hàng bán ô tô thống kê số lượng ô tô bán được trong bốn quý năm 2021 được kêt quả như sau:</w:t>
      </w:r>
    </w:p>
    <w:p w14:paraId="2FF790E1" w14:textId="77777777" w:rsidR="002E30AE" w:rsidRDefault="002E30AE" w:rsidP="001A790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0539F8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AC7053B" wp14:editId="7020A6FC">
            <wp:extent cx="3771900" cy="1238250"/>
            <wp:effectExtent l="0" t="0" r="0" b="0"/>
            <wp:docPr id="155" name="Picture 15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Picture 15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DE0FA" w14:textId="77777777" w:rsidR="002E30AE" w:rsidRDefault="002E30AE" w:rsidP="001A7907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Tổng số xe bán được trong quý 4 là bao nhiêu?</w:t>
      </w:r>
    </w:p>
    <w:p w14:paraId="432CBD79" w14:textId="77777777" w:rsidR="002E30AE" w:rsidRDefault="002E30AE" w:rsidP="001A7907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Số xe bán được trong quý 2 nhiều hơn quý 4 là bao nhiêu chiếc?</w:t>
      </w:r>
    </w:p>
    <w:p w14:paraId="266D9EF4" w14:textId="4EB8AF8C" w:rsidR="001F1272" w:rsidRDefault="002E30AE" w:rsidP="001A790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--------HẾT--------</w:t>
      </w:r>
      <w:r w:rsidR="001F1272">
        <w:rPr>
          <w:rFonts w:ascii="Times New Roman" w:hAnsi="Times New Roman" w:cs="Times New Roman"/>
          <w:sz w:val="28"/>
          <w:szCs w:val="28"/>
          <w:lang w:val="vi-VN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112F3C" w:rsidRPr="00EE1AD1" w14:paraId="5C427AC4" w14:textId="77777777" w:rsidTr="0044315F">
        <w:trPr>
          <w:trHeight w:val="891"/>
        </w:trPr>
        <w:tc>
          <w:tcPr>
            <w:tcW w:w="4235" w:type="dxa"/>
            <w:hideMark/>
          </w:tcPr>
          <w:p w14:paraId="2BA2C731" w14:textId="77777777" w:rsidR="00112F3C" w:rsidRPr="00C205DD" w:rsidRDefault="00112F3C" w:rsidP="0044315F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1EC06F15" w14:textId="13107595" w:rsidR="00112F3C" w:rsidRPr="00112F3C" w:rsidRDefault="00112F3C" w:rsidP="0044315F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205DD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4384" behindDoc="0" locked="0" layoutInCell="1" allowOverlap="1" wp14:anchorId="26F0995D" wp14:editId="77384E70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A7414A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4.5pt;margin-top:23.65pt;width:89.25pt;height:0;z-index:25166438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      </w:t>
            </w:r>
            <w:r w:rsidRPr="00112F3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TRƯỜNG </w:t>
            </w:r>
            <w:r w:rsidRPr="00112F3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HCS HƯNG BÌNH</w:t>
            </w:r>
          </w:p>
        </w:tc>
        <w:tc>
          <w:tcPr>
            <w:tcW w:w="4683" w:type="dxa"/>
            <w:hideMark/>
          </w:tcPr>
          <w:p w14:paraId="577228A8" w14:textId="77777777" w:rsidR="00112F3C" w:rsidRPr="00C205DD" w:rsidRDefault="00112F3C" w:rsidP="0044315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18E9F6E" w14:textId="4BB0C8C4" w:rsidR="00112F3C" w:rsidRPr="00686287" w:rsidRDefault="00112F3C" w:rsidP="0044315F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ĐỀ KIỂM TRA CUỐI HỌC KÌ I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6787161A" w14:textId="6A1354DA" w:rsidR="00112F3C" w:rsidRPr="00112F3C" w:rsidRDefault="00112F3C" w:rsidP="0044315F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4467C6CD" w14:textId="7DBA647B" w:rsidR="00112F3C" w:rsidRPr="00112F3C" w:rsidRDefault="00112F3C" w:rsidP="0044315F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Năm học: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2024 - 2025</w:t>
            </w:r>
          </w:p>
        </w:tc>
      </w:tr>
      <w:tr w:rsidR="00112F3C" w:rsidRPr="00EE1AD1" w14:paraId="25990E3C" w14:textId="77777777" w:rsidTr="0044315F">
        <w:trPr>
          <w:trHeight w:val="80"/>
        </w:trPr>
        <w:tc>
          <w:tcPr>
            <w:tcW w:w="4235" w:type="dxa"/>
          </w:tcPr>
          <w:p w14:paraId="7D6C984D" w14:textId="77777777" w:rsidR="00112F3C" w:rsidRPr="00131B8F" w:rsidRDefault="00112F3C" w:rsidP="0044315F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4A1BBFC7" w14:textId="77777777" w:rsidR="00112F3C" w:rsidRPr="00131B8F" w:rsidRDefault="00112F3C" w:rsidP="0044315F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7BC3DE92" w14:textId="77777777" w:rsidR="00112F3C" w:rsidRPr="0027451B" w:rsidRDefault="00112F3C" w:rsidP="00112F3C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. TRẮC NGHIỆM</w:t>
      </w:r>
      <w:bookmarkStart w:id="4" w:name="note"/>
      <w:bookmarkEnd w:id="4"/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1245"/>
        <w:gridCol w:w="1245"/>
        <w:gridCol w:w="1245"/>
        <w:gridCol w:w="1245"/>
        <w:gridCol w:w="1246"/>
        <w:gridCol w:w="1246"/>
        <w:gridCol w:w="1246"/>
      </w:tblGrid>
      <w:tr w:rsidR="00112F3C" w:rsidRPr="0027451B" w14:paraId="509F46A1" w14:textId="77777777" w:rsidTr="0044315F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E91E2" w14:textId="77777777" w:rsidR="00112F3C" w:rsidRPr="0027451B" w:rsidRDefault="00112F3C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F54E9" w14:textId="77777777" w:rsidR="00112F3C" w:rsidRPr="0027451B" w:rsidRDefault="00112F3C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91EE6" w14:textId="77777777" w:rsidR="00112F3C" w:rsidRPr="0027451B" w:rsidRDefault="00112F3C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33680" w14:textId="77777777" w:rsidR="00112F3C" w:rsidRPr="0027451B" w:rsidRDefault="00112F3C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0E70EA" w14:textId="77777777" w:rsidR="00112F3C" w:rsidRPr="0027451B" w:rsidRDefault="00112F3C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0EA57D" w14:textId="77777777" w:rsidR="00112F3C" w:rsidRPr="0027451B" w:rsidRDefault="00112F3C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F7624" w14:textId="77777777" w:rsidR="00112F3C" w:rsidRPr="0027451B" w:rsidRDefault="00112F3C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9412BA" w14:textId="77777777" w:rsidR="00112F3C" w:rsidRPr="0027451B" w:rsidRDefault="00112F3C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112F3C" w:rsidRPr="0027451B" w14:paraId="7716EF63" w14:textId="77777777" w:rsidTr="0044315F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657F42" w14:textId="77777777" w:rsidR="00112F3C" w:rsidRPr="0027451B" w:rsidRDefault="00112F3C" w:rsidP="00112F3C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FC89E" w14:textId="2CDB3E24" w:rsidR="00112F3C" w:rsidRPr="0027451B" w:rsidRDefault="007C0440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00D5E" w14:textId="77777777" w:rsidR="00112F3C" w:rsidRPr="0027451B" w:rsidRDefault="00112F3C" w:rsidP="00112F3C">
            <w:pPr>
              <w:pStyle w:val="ListParagraph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1DC34A" w14:textId="2BC7597C" w:rsidR="00112F3C" w:rsidRPr="0027451B" w:rsidRDefault="003A6028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9B631" w14:textId="77777777" w:rsidR="00112F3C" w:rsidRPr="0027451B" w:rsidRDefault="00112F3C" w:rsidP="00112F3C">
            <w:pPr>
              <w:pStyle w:val="ListParagraph"/>
              <w:numPr>
                <w:ilvl w:val="0"/>
                <w:numId w:val="8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F3424" w14:textId="4D2A92F5" w:rsidR="00112F3C" w:rsidRPr="0027451B" w:rsidRDefault="00740B43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027B7" w14:textId="77777777" w:rsidR="00112F3C" w:rsidRPr="0027451B" w:rsidRDefault="00112F3C" w:rsidP="00112F3C">
            <w:pPr>
              <w:pStyle w:val="ListParagraph"/>
              <w:numPr>
                <w:ilvl w:val="0"/>
                <w:numId w:val="9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305AC4" w14:textId="04828E14" w:rsidR="00112F3C" w:rsidRPr="0027451B" w:rsidRDefault="00145B94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</w:tr>
      <w:tr w:rsidR="00112F3C" w:rsidRPr="0027451B" w14:paraId="22D3F10E" w14:textId="77777777" w:rsidTr="0044315F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A8F2B" w14:textId="77777777" w:rsidR="00112F3C" w:rsidRPr="0027451B" w:rsidRDefault="00112F3C" w:rsidP="00112F3C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3352B" w14:textId="71EBB94D" w:rsidR="00112F3C" w:rsidRPr="0027451B" w:rsidRDefault="007C0440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B9694" w14:textId="77777777" w:rsidR="00112F3C" w:rsidRPr="0027451B" w:rsidRDefault="00112F3C" w:rsidP="00112F3C">
            <w:pPr>
              <w:pStyle w:val="ListParagraph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EC6B16" w14:textId="19C0C6A9" w:rsidR="00112F3C" w:rsidRPr="0027451B" w:rsidRDefault="003A6028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4CAC3" w14:textId="77777777" w:rsidR="00112F3C" w:rsidRPr="0027451B" w:rsidRDefault="00112F3C" w:rsidP="00112F3C">
            <w:pPr>
              <w:pStyle w:val="ListParagraph"/>
              <w:numPr>
                <w:ilvl w:val="0"/>
                <w:numId w:val="8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37548" w14:textId="75548EDA" w:rsidR="00112F3C" w:rsidRPr="0027451B" w:rsidRDefault="00740B43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71ED9" w14:textId="77777777" w:rsidR="00112F3C" w:rsidRPr="0027451B" w:rsidRDefault="00112F3C" w:rsidP="00112F3C">
            <w:pPr>
              <w:pStyle w:val="ListParagraph"/>
              <w:numPr>
                <w:ilvl w:val="0"/>
                <w:numId w:val="9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1766EA" w14:textId="1F914AEB" w:rsidR="00112F3C" w:rsidRPr="0027451B" w:rsidRDefault="00145B94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</w:tr>
      <w:tr w:rsidR="00112F3C" w:rsidRPr="0027451B" w14:paraId="1F27A8A8" w14:textId="77777777" w:rsidTr="0044315F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D37BF4" w14:textId="77777777" w:rsidR="00112F3C" w:rsidRPr="0027451B" w:rsidRDefault="00112F3C" w:rsidP="00112F3C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71FA0" w14:textId="7B30B116" w:rsidR="00112F3C" w:rsidRPr="0027451B" w:rsidRDefault="007C0440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50AC1" w14:textId="77777777" w:rsidR="00112F3C" w:rsidRPr="0027451B" w:rsidRDefault="00112F3C" w:rsidP="00112F3C">
            <w:pPr>
              <w:pStyle w:val="ListParagraph"/>
              <w:numPr>
                <w:ilvl w:val="0"/>
                <w:numId w:val="7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A487C" w14:textId="1392085B" w:rsidR="00112F3C" w:rsidRPr="0027451B" w:rsidRDefault="003A6028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B83A2" w14:textId="77777777" w:rsidR="00112F3C" w:rsidRPr="0027451B" w:rsidRDefault="00112F3C" w:rsidP="00112F3C">
            <w:pPr>
              <w:pStyle w:val="ListParagraph"/>
              <w:numPr>
                <w:ilvl w:val="0"/>
                <w:numId w:val="8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59561" w14:textId="47F936D5" w:rsidR="00112F3C" w:rsidRPr="0027451B" w:rsidRDefault="00740B43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04E34" w14:textId="77777777" w:rsidR="00112F3C" w:rsidRPr="0027451B" w:rsidRDefault="00112F3C" w:rsidP="00112F3C">
            <w:pPr>
              <w:pStyle w:val="ListParagraph"/>
              <w:numPr>
                <w:ilvl w:val="0"/>
                <w:numId w:val="9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501ED" w14:textId="23F3CEF2" w:rsidR="00112F3C" w:rsidRPr="0027451B" w:rsidRDefault="00145B94" w:rsidP="0044315F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</w:tr>
    </w:tbl>
    <w:p w14:paraId="4F7DFA6A" w14:textId="77777777" w:rsidR="00112F3C" w:rsidRPr="0027451B" w:rsidRDefault="00112F3C" w:rsidP="00112F3C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I. TỰ LUẬN: (7,0 điểm)</w:t>
      </w:r>
    </w:p>
    <w:tbl>
      <w:tblPr>
        <w:tblW w:w="97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9"/>
        <w:gridCol w:w="6828"/>
        <w:gridCol w:w="1578"/>
      </w:tblGrid>
      <w:tr w:rsidR="00C61EC8" w:rsidRPr="00800F24" w14:paraId="751CE8C2" w14:textId="77777777" w:rsidTr="00D73209">
        <w:trPr>
          <w:jc w:val="center"/>
        </w:trPr>
        <w:tc>
          <w:tcPr>
            <w:tcW w:w="1389" w:type="dxa"/>
            <w:shd w:val="clear" w:color="auto" w:fill="auto"/>
          </w:tcPr>
          <w:p w14:paraId="78A5A938" w14:textId="7FF30152" w:rsidR="00C61EC8" w:rsidRPr="00D73209" w:rsidRDefault="00D73209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828" w:type="dxa"/>
            <w:shd w:val="clear" w:color="auto" w:fill="auto"/>
          </w:tcPr>
          <w:p w14:paraId="0659B6E5" w14:textId="33BE147C" w:rsidR="00C61EC8" w:rsidRPr="00D73209" w:rsidRDefault="00D73209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ội dung đáp án</w:t>
            </w:r>
          </w:p>
        </w:tc>
        <w:tc>
          <w:tcPr>
            <w:tcW w:w="1578" w:type="dxa"/>
            <w:shd w:val="clear" w:color="auto" w:fill="auto"/>
          </w:tcPr>
          <w:p w14:paraId="3ACA11E2" w14:textId="0C9957C4" w:rsidR="00C61EC8" w:rsidRPr="00D73209" w:rsidRDefault="00D73209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hang điểm</w:t>
            </w:r>
          </w:p>
        </w:tc>
      </w:tr>
      <w:tr w:rsidR="00C61EC8" w:rsidRPr="00800F24" w14:paraId="3B8D42B8" w14:textId="77777777" w:rsidTr="00D73209">
        <w:trPr>
          <w:trHeight w:val="751"/>
          <w:jc w:val="center"/>
        </w:trPr>
        <w:tc>
          <w:tcPr>
            <w:tcW w:w="1389" w:type="dxa"/>
            <w:vMerge w:val="restart"/>
            <w:shd w:val="clear" w:color="auto" w:fill="auto"/>
            <w:vAlign w:val="center"/>
          </w:tcPr>
          <w:p w14:paraId="711A5CA0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r w:rsidRPr="00800F2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1: </w:t>
            </w:r>
          </w:p>
          <w:p w14:paraId="1B605399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800F2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1,5 điểm)</w:t>
            </w:r>
          </w:p>
          <w:p w14:paraId="5973D698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4BFC6008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before="120"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828" w:type="dxa"/>
            <w:shd w:val="clear" w:color="auto" w:fill="auto"/>
          </w:tcPr>
          <w:p w14:paraId="2BFCF271" w14:textId="77777777" w:rsidR="00C61EC8" w:rsidRPr="00677A9A" w:rsidRDefault="00C61EC8" w:rsidP="0044315F">
            <w:pPr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 xml:space="preserve">45 :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-55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= 45 : 9 – 55 = 5- 55 = -50</w:t>
            </w:r>
          </w:p>
          <w:p w14:paraId="21EDA33B" w14:textId="77777777" w:rsidR="00C61EC8" w:rsidRPr="00677A9A" w:rsidRDefault="00C61EC8" w:rsidP="0044315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578" w:type="dxa"/>
            <w:shd w:val="clear" w:color="auto" w:fill="auto"/>
          </w:tcPr>
          <w:p w14:paraId="349BE188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-0,25</w:t>
            </w:r>
          </w:p>
          <w:p w14:paraId="5B27E2BD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4325FAD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C61EC8" w:rsidRPr="00800F24" w14:paraId="2C8320EA" w14:textId="77777777" w:rsidTr="00D73209">
        <w:trPr>
          <w:trHeight w:val="1176"/>
          <w:jc w:val="center"/>
        </w:trPr>
        <w:tc>
          <w:tcPr>
            <w:tcW w:w="1389" w:type="dxa"/>
            <w:vMerge/>
            <w:shd w:val="clear" w:color="auto" w:fill="auto"/>
            <w:vAlign w:val="center"/>
          </w:tcPr>
          <w:p w14:paraId="354562A3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28" w:type="dxa"/>
            <w:shd w:val="clear" w:color="auto" w:fill="auto"/>
          </w:tcPr>
          <w:p w14:paraId="41E5E03B" w14:textId="77777777" w:rsidR="00C61EC8" w:rsidRDefault="00C61EC8" w:rsidP="0044315F">
            <w:pPr>
              <w:spacing w:after="0" w:line="264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60-(4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5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-3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)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= 160 – (4.25 – 3.8)</w:t>
            </w:r>
          </w:p>
          <w:p w14:paraId="2AD8092F" w14:textId="77777777" w:rsidR="00C61EC8" w:rsidRDefault="00C61EC8" w:rsidP="0044315F">
            <w:pPr>
              <w:spacing w:after="0" w:line="264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                                       = 160 – (100 – 24)</w:t>
            </w:r>
          </w:p>
          <w:p w14:paraId="3CE50A12" w14:textId="77777777" w:rsidR="00C61EC8" w:rsidRDefault="00C61EC8" w:rsidP="0044315F">
            <w:pPr>
              <w:spacing w:after="0" w:line="264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                                       = 160 – 76 = 84</w:t>
            </w:r>
          </w:p>
        </w:tc>
        <w:tc>
          <w:tcPr>
            <w:tcW w:w="1578" w:type="dxa"/>
            <w:shd w:val="clear" w:color="auto" w:fill="auto"/>
          </w:tcPr>
          <w:p w14:paraId="39C01EA5" w14:textId="77777777" w:rsidR="00C61EC8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A646C12" w14:textId="77777777" w:rsidR="00C61EC8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14:paraId="1992B6FF" w14:textId="77777777" w:rsidR="00C61EC8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  <w:tr w:rsidR="00C61EC8" w:rsidRPr="00800F24" w14:paraId="721BD633" w14:textId="77777777" w:rsidTr="00D73209">
        <w:trPr>
          <w:trHeight w:val="1122"/>
          <w:jc w:val="center"/>
        </w:trPr>
        <w:tc>
          <w:tcPr>
            <w:tcW w:w="1389" w:type="dxa"/>
            <w:vMerge/>
            <w:shd w:val="clear" w:color="auto" w:fill="auto"/>
            <w:vAlign w:val="center"/>
          </w:tcPr>
          <w:p w14:paraId="3D928767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28" w:type="dxa"/>
            <w:shd w:val="clear" w:color="auto" w:fill="auto"/>
          </w:tcPr>
          <w:p w14:paraId="39613E74" w14:textId="77777777" w:rsidR="00C61EC8" w:rsidRDefault="00C61EC8" w:rsidP="0044315F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.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-17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+3.(120-17)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= -51 + 3.103</w:t>
            </w:r>
          </w:p>
          <w:p w14:paraId="62A5BF48" w14:textId="77777777" w:rsidR="00C61EC8" w:rsidRDefault="00C61EC8" w:rsidP="0044315F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                                              = - 51 + 309 = 258</w:t>
            </w:r>
          </w:p>
        </w:tc>
        <w:tc>
          <w:tcPr>
            <w:tcW w:w="1578" w:type="dxa"/>
            <w:shd w:val="clear" w:color="auto" w:fill="auto"/>
          </w:tcPr>
          <w:p w14:paraId="0BA81084" w14:textId="77777777" w:rsidR="00C61EC8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14:paraId="498E45E2" w14:textId="77777777" w:rsidR="00C61EC8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  <w:tr w:rsidR="00C61EC8" w:rsidRPr="00800F24" w14:paraId="773D445C" w14:textId="77777777" w:rsidTr="00D73209">
        <w:trPr>
          <w:trHeight w:val="260"/>
          <w:jc w:val="center"/>
        </w:trPr>
        <w:tc>
          <w:tcPr>
            <w:tcW w:w="1389" w:type="dxa"/>
            <w:vMerge w:val="restart"/>
            <w:shd w:val="clear" w:color="auto" w:fill="auto"/>
            <w:vAlign w:val="center"/>
          </w:tcPr>
          <w:p w14:paraId="30F56055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r w:rsidRPr="00800F2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2:</w:t>
            </w:r>
          </w:p>
          <w:p w14:paraId="507D75D1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800F2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</w:t>
            </w: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0F2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,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5</w:t>
            </w:r>
            <w:r w:rsidRPr="00800F2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6828" w:type="dxa"/>
            <w:shd w:val="clear" w:color="auto" w:fill="auto"/>
          </w:tcPr>
          <w:p w14:paraId="781DC410" w14:textId="77777777" w:rsidR="00C61EC8" w:rsidRDefault="00C61EC8" w:rsidP="0044315F">
            <w:pPr>
              <w:tabs>
                <w:tab w:val="left" w:pos="6100"/>
              </w:tabs>
              <w:spacing w:after="0" w:line="264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x+23= -7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28F7A4A8" w14:textId="77777777" w:rsidR="00C61EC8" w:rsidRPr="00800F24" w:rsidRDefault="00C61EC8" w:rsidP="0044315F">
            <w:pPr>
              <w:tabs>
                <w:tab w:val="left" w:pos="6100"/>
              </w:tabs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   x           = -7 – 23 = -30 </w:t>
            </w:r>
          </w:p>
        </w:tc>
        <w:tc>
          <w:tcPr>
            <w:tcW w:w="1578" w:type="dxa"/>
            <w:shd w:val="clear" w:color="auto" w:fill="auto"/>
          </w:tcPr>
          <w:p w14:paraId="3F748AD6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14:paraId="74FF0A5B" w14:textId="77777777" w:rsidR="00C61EC8" w:rsidRPr="009129E9" w:rsidRDefault="00C61EC8" w:rsidP="0044315F">
            <w:pPr>
              <w:tabs>
                <w:tab w:val="left" w:pos="720"/>
                <w:tab w:val="left" w:pos="5040"/>
              </w:tabs>
              <w:spacing w:before="120"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25-0,25</w:t>
            </w:r>
          </w:p>
        </w:tc>
      </w:tr>
      <w:tr w:rsidR="00C61EC8" w:rsidRPr="00800F24" w14:paraId="65CD9625" w14:textId="77777777" w:rsidTr="00D73209">
        <w:trPr>
          <w:trHeight w:val="260"/>
          <w:jc w:val="center"/>
        </w:trPr>
        <w:tc>
          <w:tcPr>
            <w:tcW w:w="1389" w:type="dxa"/>
            <w:vMerge/>
            <w:shd w:val="clear" w:color="auto" w:fill="auto"/>
            <w:vAlign w:val="center"/>
          </w:tcPr>
          <w:p w14:paraId="04746EA4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28" w:type="dxa"/>
            <w:shd w:val="clear" w:color="auto" w:fill="auto"/>
          </w:tcPr>
          <w:p w14:paraId="01C54EBE" w14:textId="77777777" w:rsidR="00C61EC8" w:rsidRDefault="00C61EC8" w:rsidP="0044315F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4.x-4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:2=-8</m:t>
              </m:r>
            </m:oMath>
          </w:p>
          <w:p w14:paraId="096A753E" w14:textId="77777777" w:rsidR="00C61EC8" w:rsidRDefault="00C61EC8" w:rsidP="0044315F">
            <w:pPr>
              <w:tabs>
                <w:tab w:val="left" w:pos="6100"/>
              </w:tabs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4x – 4 = -8.2 = -16</w:t>
            </w:r>
          </w:p>
          <w:p w14:paraId="54207110" w14:textId="77777777" w:rsidR="00C61EC8" w:rsidRDefault="00C61EC8" w:rsidP="0044315F">
            <w:pPr>
              <w:tabs>
                <w:tab w:val="left" w:pos="6100"/>
              </w:tabs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4x = - 16 + 4 = -12</w:t>
            </w:r>
          </w:p>
          <w:p w14:paraId="7B9E63B7" w14:textId="77777777" w:rsidR="00C61EC8" w:rsidRPr="00FC3CB2" w:rsidRDefault="00C61EC8" w:rsidP="0044315F">
            <w:pPr>
              <w:tabs>
                <w:tab w:val="left" w:pos="6100"/>
              </w:tabs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x = -12 : 4 = -3</w:t>
            </w:r>
          </w:p>
        </w:tc>
        <w:tc>
          <w:tcPr>
            <w:tcW w:w="1578" w:type="dxa"/>
            <w:shd w:val="clear" w:color="auto" w:fill="auto"/>
          </w:tcPr>
          <w:p w14:paraId="06647080" w14:textId="77777777" w:rsidR="00C61EC8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14:paraId="563C8C48" w14:textId="77777777" w:rsidR="00C61EC8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14:paraId="6BDE7F52" w14:textId="77777777" w:rsidR="00C61EC8" w:rsidRPr="00FC3CB2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</w:t>
            </w: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,25</w:t>
            </w:r>
          </w:p>
          <w:p w14:paraId="51C74C79" w14:textId="77777777" w:rsidR="00C61EC8" w:rsidRPr="00FC3CB2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0,25</w:t>
            </w:r>
          </w:p>
        </w:tc>
      </w:tr>
      <w:tr w:rsidR="00C61EC8" w:rsidRPr="00800F24" w14:paraId="2B830C4B" w14:textId="77777777" w:rsidTr="00D73209">
        <w:trPr>
          <w:trHeight w:val="260"/>
          <w:jc w:val="center"/>
        </w:trPr>
        <w:tc>
          <w:tcPr>
            <w:tcW w:w="1389" w:type="dxa"/>
            <w:vMerge/>
            <w:shd w:val="clear" w:color="auto" w:fill="auto"/>
            <w:vAlign w:val="center"/>
          </w:tcPr>
          <w:p w14:paraId="1B0601A1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28" w:type="dxa"/>
            <w:shd w:val="clear" w:color="auto" w:fill="auto"/>
          </w:tcPr>
          <w:p w14:paraId="50793E73" w14:textId="77777777" w:rsidR="00C61EC8" w:rsidRDefault="00C61EC8" w:rsidP="0044315F">
            <w:pPr>
              <w:tabs>
                <w:tab w:val="left" w:pos="6100"/>
              </w:tabs>
              <w:spacing w:after="0" w:line="264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)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(x+1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=-8</m:t>
              </m:r>
            </m:oMath>
          </w:p>
          <w:p w14:paraId="565DAE1F" w14:textId="77777777" w:rsidR="00C61EC8" w:rsidRDefault="00C61EC8" w:rsidP="0044315F">
            <w:pPr>
              <w:tabs>
                <w:tab w:val="left" w:pos="6100"/>
              </w:tabs>
              <w:spacing w:after="0" w:line="264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(x+1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vi-VN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vi-VN"/>
                        </w:rPr>
                        <m:t>-2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3</m:t>
                  </m:r>
                </m:sup>
              </m:sSup>
            </m:oMath>
          </w:p>
          <w:p w14:paraId="62EDCE20" w14:textId="77777777" w:rsidR="00C61EC8" w:rsidRDefault="00C61EC8" w:rsidP="0044315F">
            <w:pPr>
              <w:tabs>
                <w:tab w:val="left" w:pos="6100"/>
              </w:tabs>
              <w:spacing w:after="0" w:line="264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   x + 1       = -2</w:t>
            </w:r>
          </w:p>
          <w:p w14:paraId="58098CEC" w14:textId="77777777" w:rsidR="00C61EC8" w:rsidRPr="00800F24" w:rsidRDefault="00C61EC8" w:rsidP="0044315F">
            <w:pPr>
              <w:tabs>
                <w:tab w:val="left" w:pos="6100"/>
              </w:tabs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 xml:space="preserve">    x             =  - 3</w:t>
            </w:r>
          </w:p>
        </w:tc>
        <w:tc>
          <w:tcPr>
            <w:tcW w:w="1578" w:type="dxa"/>
            <w:shd w:val="clear" w:color="auto" w:fill="auto"/>
          </w:tcPr>
          <w:p w14:paraId="017017C6" w14:textId="77777777" w:rsidR="00C61EC8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14:paraId="444CB8D5" w14:textId="77777777" w:rsidR="00C61EC8" w:rsidRPr="00FC3CB2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</w:t>
            </w: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,25</w:t>
            </w:r>
          </w:p>
          <w:p w14:paraId="4E5B9C2B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0,25</w:t>
            </w:r>
          </w:p>
        </w:tc>
      </w:tr>
      <w:tr w:rsidR="00C61EC8" w:rsidRPr="00800F24" w14:paraId="7A11ACB4" w14:textId="77777777" w:rsidTr="00D73209">
        <w:trPr>
          <w:trHeight w:val="330"/>
          <w:jc w:val="center"/>
        </w:trPr>
        <w:tc>
          <w:tcPr>
            <w:tcW w:w="1389" w:type="dxa"/>
            <w:vMerge w:val="restart"/>
            <w:shd w:val="clear" w:color="auto" w:fill="auto"/>
          </w:tcPr>
          <w:p w14:paraId="5D7B5796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t>Câu 3:</w:t>
            </w:r>
          </w:p>
          <w:p w14:paraId="5FDBF420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t>,0 điểm)</w:t>
            </w:r>
          </w:p>
        </w:tc>
        <w:tc>
          <w:tcPr>
            <w:tcW w:w="6828" w:type="dxa"/>
            <w:shd w:val="clear" w:color="auto" w:fill="auto"/>
          </w:tcPr>
          <w:p w14:paraId="14315947" w14:textId="77777777" w:rsidR="00C61EC8" w:rsidRDefault="00C61EC8" w:rsidP="0044315F">
            <w:pPr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) Tổng số tiền là</w:t>
            </w:r>
          </w:p>
          <w:p w14:paraId="443AB09D" w14:textId="77777777" w:rsidR="00C61EC8" w:rsidRPr="00FC3CB2" w:rsidRDefault="00C61EC8" w:rsidP="0044315F">
            <w:pPr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0 . 18500 + 50.10200 + 8. 63000 = 2 309 000 (đồng)</w:t>
            </w:r>
          </w:p>
        </w:tc>
        <w:tc>
          <w:tcPr>
            <w:tcW w:w="1578" w:type="dxa"/>
            <w:shd w:val="clear" w:color="auto" w:fill="auto"/>
          </w:tcPr>
          <w:p w14:paraId="1A965D3D" w14:textId="77777777" w:rsidR="00C61EC8" w:rsidRPr="00FC3CB2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</w:t>
            </w: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,5</w:t>
            </w:r>
          </w:p>
          <w:p w14:paraId="1583BDB6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0,5</w:t>
            </w:r>
          </w:p>
        </w:tc>
      </w:tr>
      <w:tr w:rsidR="00C61EC8" w:rsidRPr="00800F24" w14:paraId="135289A1" w14:textId="77777777" w:rsidTr="00D73209">
        <w:trPr>
          <w:trHeight w:val="330"/>
          <w:jc w:val="center"/>
        </w:trPr>
        <w:tc>
          <w:tcPr>
            <w:tcW w:w="1389" w:type="dxa"/>
            <w:vMerge/>
            <w:shd w:val="clear" w:color="auto" w:fill="auto"/>
          </w:tcPr>
          <w:p w14:paraId="131B816F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28" w:type="dxa"/>
            <w:shd w:val="clear" w:color="auto" w:fill="auto"/>
          </w:tcPr>
          <w:p w14:paraId="21414589" w14:textId="77777777" w:rsidR="00C61EC8" w:rsidRDefault="00C61EC8" w:rsidP="0044315F">
            <w:pPr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) Số phần thưởng là ƯCLN của 120, 48</w:t>
            </w:r>
          </w:p>
          <w:p w14:paraId="601553D0" w14:textId="77777777" w:rsidR="00C61EC8" w:rsidRDefault="00C61EC8" w:rsidP="0044315F">
            <w:pPr>
              <w:spacing w:after="0" w:line="264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a có: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120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.3.5;48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.3</m:t>
              </m:r>
            </m:oMath>
          </w:p>
          <w:p w14:paraId="2D3D3180" w14:textId="77777777" w:rsidR="00C61EC8" w:rsidRDefault="00C61EC8" w:rsidP="0044315F">
            <w:pPr>
              <w:spacing w:after="0" w:line="264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ƯCLN(120,48)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  <w:lang w:val="vi-VN"/>
                </w:rPr>
                <m:t>.3=24</m:t>
              </m:r>
            </m:oMath>
          </w:p>
          <w:p w14:paraId="1FA0B44C" w14:textId="77777777" w:rsidR="00C61EC8" w:rsidRPr="000E1C81" w:rsidRDefault="00C61EC8" w:rsidP="0044315F">
            <w:pPr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Vậy có thể chia nhiều nhất 24 phần thưởng</w:t>
            </w:r>
          </w:p>
          <w:p w14:paraId="7331954F" w14:textId="77777777" w:rsidR="00C61EC8" w:rsidRPr="00FC3CB2" w:rsidRDefault="00C61EC8" w:rsidP="0044315F">
            <w:pPr>
              <w:spacing w:after="0"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578" w:type="dxa"/>
            <w:shd w:val="clear" w:color="auto" w:fill="auto"/>
          </w:tcPr>
          <w:p w14:paraId="5039DF66" w14:textId="77777777" w:rsidR="00C61EC8" w:rsidRPr="00FC3CB2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</w:t>
            </w: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,25</w:t>
            </w:r>
          </w:p>
          <w:p w14:paraId="573C34E1" w14:textId="77777777" w:rsidR="00C61EC8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0,25</w:t>
            </w:r>
          </w:p>
          <w:p w14:paraId="3BC57A00" w14:textId="77777777" w:rsidR="00C61EC8" w:rsidRPr="00FC3CB2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</w:t>
            </w: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,25</w:t>
            </w:r>
          </w:p>
          <w:p w14:paraId="21E618CF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0,25</w:t>
            </w:r>
          </w:p>
        </w:tc>
      </w:tr>
      <w:tr w:rsidR="00C61EC8" w:rsidRPr="00800F24" w14:paraId="20832052" w14:textId="77777777" w:rsidTr="00D73209">
        <w:trPr>
          <w:trHeight w:val="820"/>
          <w:jc w:val="center"/>
        </w:trPr>
        <w:tc>
          <w:tcPr>
            <w:tcW w:w="1389" w:type="dxa"/>
            <w:vMerge w:val="restart"/>
            <w:shd w:val="clear" w:color="auto" w:fill="auto"/>
          </w:tcPr>
          <w:p w14:paraId="6076A374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Câu 4:</w:t>
            </w:r>
          </w:p>
          <w:p w14:paraId="42697B4C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t>(1,0 điểm)</w:t>
            </w:r>
          </w:p>
        </w:tc>
        <w:tc>
          <w:tcPr>
            <w:tcW w:w="6828" w:type="dxa"/>
            <w:shd w:val="clear" w:color="auto" w:fill="auto"/>
          </w:tcPr>
          <w:p w14:paraId="63ABEA80" w14:textId="77777777" w:rsidR="00C61EC8" w:rsidRDefault="00C61EC8" w:rsidP="0044315F">
            <w:pPr>
              <w:spacing w:after="0" w:line="264" w:lineRule="auto"/>
              <w:ind w:left="720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) Diện tích mảnh đất là: 24.20 = 480 (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)</w:t>
            </w:r>
          </w:p>
          <w:p w14:paraId="55500CD0" w14:textId="77777777" w:rsidR="00C61EC8" w:rsidRPr="000E1C81" w:rsidRDefault="00C61EC8" w:rsidP="0044315F">
            <w:pPr>
              <w:spacing w:after="0" w:line="264" w:lineRule="auto"/>
              <w:ind w:left="720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578" w:type="dxa"/>
            <w:shd w:val="clear" w:color="auto" w:fill="auto"/>
          </w:tcPr>
          <w:p w14:paraId="7B085902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</w:p>
          <w:p w14:paraId="0A4B8C94" w14:textId="77777777" w:rsidR="00C61EC8" w:rsidRPr="000E1C81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25 – 0,25</w:t>
            </w:r>
          </w:p>
          <w:p w14:paraId="0F5CBE25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</w:p>
          <w:p w14:paraId="73F743A4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</w:p>
          <w:p w14:paraId="6FEADF3D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</w:p>
        </w:tc>
      </w:tr>
      <w:tr w:rsidR="00C61EC8" w:rsidRPr="00800F24" w14:paraId="0EBBE476" w14:textId="77777777" w:rsidTr="00D73209">
        <w:trPr>
          <w:trHeight w:val="820"/>
          <w:jc w:val="center"/>
        </w:trPr>
        <w:tc>
          <w:tcPr>
            <w:tcW w:w="1389" w:type="dxa"/>
            <w:vMerge/>
            <w:shd w:val="clear" w:color="auto" w:fill="auto"/>
          </w:tcPr>
          <w:p w14:paraId="617BB8B0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28" w:type="dxa"/>
            <w:shd w:val="clear" w:color="auto" w:fill="auto"/>
          </w:tcPr>
          <w:p w14:paraId="62691C0A" w14:textId="77777777" w:rsidR="00C61EC8" w:rsidRDefault="00C61EC8" w:rsidP="0044315F">
            <w:pPr>
              <w:spacing w:after="0" w:line="264" w:lineRule="auto"/>
              <w:ind w:left="7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) Số tiền phải trả là:</w:t>
            </w:r>
          </w:p>
          <w:p w14:paraId="75659F3F" w14:textId="77777777" w:rsidR="00C61EC8" w:rsidRPr="000E1C81" w:rsidRDefault="00C61EC8" w:rsidP="0044315F">
            <w:pPr>
              <w:spacing w:after="0" w:line="264" w:lineRule="auto"/>
              <w:ind w:left="7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2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.20.12.30000=7 20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 xml:space="preserve"> 000 (đồng)</m:t>
                </m:r>
              </m:oMath>
            </m:oMathPara>
          </w:p>
        </w:tc>
        <w:tc>
          <w:tcPr>
            <w:tcW w:w="1578" w:type="dxa"/>
            <w:shd w:val="clear" w:color="auto" w:fill="auto"/>
          </w:tcPr>
          <w:p w14:paraId="569B1824" w14:textId="77777777" w:rsidR="00C61EC8" w:rsidRPr="00FC3CB2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</w:t>
            </w: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,25</w:t>
            </w:r>
          </w:p>
          <w:p w14:paraId="16F9F86B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0,25</w:t>
            </w:r>
          </w:p>
        </w:tc>
      </w:tr>
      <w:tr w:rsidR="00C61EC8" w:rsidRPr="00800F24" w14:paraId="3D4C66EE" w14:textId="77777777" w:rsidTr="00D73209">
        <w:trPr>
          <w:trHeight w:val="660"/>
          <w:jc w:val="center"/>
        </w:trPr>
        <w:tc>
          <w:tcPr>
            <w:tcW w:w="1389" w:type="dxa"/>
            <w:vMerge w:val="restart"/>
            <w:shd w:val="clear" w:color="auto" w:fill="auto"/>
          </w:tcPr>
          <w:p w14:paraId="59383033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t>Câu 5:</w:t>
            </w:r>
          </w:p>
          <w:p w14:paraId="5B9DEA3E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800F24">
              <w:rPr>
                <w:rFonts w:ascii="Times New Roman" w:hAnsi="Times New Roman" w:cs="Times New Roman"/>
                <w:b/>
                <w:sz w:val="26"/>
                <w:szCs w:val="26"/>
              </w:rPr>
              <w:t>điểm)</w:t>
            </w:r>
          </w:p>
        </w:tc>
        <w:tc>
          <w:tcPr>
            <w:tcW w:w="6828" w:type="dxa"/>
            <w:shd w:val="clear" w:color="auto" w:fill="auto"/>
          </w:tcPr>
          <w:p w14:paraId="543044EF" w14:textId="77777777" w:rsidR="00C61EC8" w:rsidRPr="000E1C81" w:rsidRDefault="00C61EC8" w:rsidP="0044315F">
            <w:pPr>
              <w:tabs>
                <w:tab w:val="left" w:pos="284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) Số xe bán trong quý 4 là 25 chiếc xe</w:t>
            </w:r>
          </w:p>
        </w:tc>
        <w:tc>
          <w:tcPr>
            <w:tcW w:w="1578" w:type="dxa"/>
            <w:shd w:val="clear" w:color="auto" w:fill="auto"/>
          </w:tcPr>
          <w:p w14:paraId="5AD15AB1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</w:p>
          <w:p w14:paraId="2C911849" w14:textId="77777777" w:rsidR="00C61EC8" w:rsidRPr="000E1C81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5</w:t>
            </w:r>
          </w:p>
          <w:p w14:paraId="555D7625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</w:p>
          <w:p w14:paraId="7D8A4A2C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</w:p>
        </w:tc>
      </w:tr>
      <w:tr w:rsidR="00C61EC8" w:rsidRPr="00800F24" w14:paraId="2E0DCA76" w14:textId="77777777" w:rsidTr="00D73209">
        <w:trPr>
          <w:trHeight w:val="660"/>
          <w:jc w:val="center"/>
        </w:trPr>
        <w:tc>
          <w:tcPr>
            <w:tcW w:w="1389" w:type="dxa"/>
            <w:vMerge/>
            <w:shd w:val="clear" w:color="auto" w:fill="auto"/>
          </w:tcPr>
          <w:p w14:paraId="3715967F" w14:textId="77777777" w:rsidR="00C61EC8" w:rsidRPr="00800F24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828" w:type="dxa"/>
            <w:shd w:val="clear" w:color="auto" w:fill="auto"/>
          </w:tcPr>
          <w:p w14:paraId="523B5E67" w14:textId="77777777" w:rsidR="00C61EC8" w:rsidRPr="000E1C81" w:rsidRDefault="00C61EC8" w:rsidP="0044315F">
            <w:pPr>
              <w:spacing w:before="60" w:after="0" w:line="264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) Số xe quý 2 bán nhiều hơn quý 4 là: 40 – 25 = 15 (chiếc)</w:t>
            </w:r>
          </w:p>
        </w:tc>
        <w:tc>
          <w:tcPr>
            <w:tcW w:w="1578" w:type="dxa"/>
            <w:shd w:val="clear" w:color="auto" w:fill="auto"/>
          </w:tcPr>
          <w:p w14:paraId="4AA16E35" w14:textId="77777777" w:rsidR="00C61EC8" w:rsidRPr="000E1C81" w:rsidRDefault="00C61EC8" w:rsidP="0044315F">
            <w:pPr>
              <w:tabs>
                <w:tab w:val="left" w:pos="720"/>
                <w:tab w:val="left" w:pos="5040"/>
              </w:tabs>
              <w:spacing w:after="0" w:line="264" w:lineRule="auto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</w:t>
            </w: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,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25-</w:t>
            </w:r>
            <w:r w:rsidRPr="00FC3CB2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0,25</w:t>
            </w:r>
          </w:p>
        </w:tc>
      </w:tr>
    </w:tbl>
    <w:p w14:paraId="2DFD8C95" w14:textId="77777777" w:rsidR="00112F3C" w:rsidRDefault="00112F3C" w:rsidP="00C61EC8">
      <w:pPr>
        <w:shd w:val="clear" w:color="auto" w:fill="FFFFFF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7306FE93" w14:textId="77777777" w:rsidR="00112F3C" w:rsidRDefault="00112F3C" w:rsidP="00112F3C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6E61546C" w14:textId="77777777" w:rsidR="00112F3C" w:rsidRPr="00997144" w:rsidRDefault="00112F3C" w:rsidP="00112F3C">
      <w:pPr>
        <w:shd w:val="clear" w:color="auto" w:fill="FFFFFF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7144">
        <w:rPr>
          <w:rFonts w:ascii="Times New Roman" w:hAnsi="Times New Roman" w:cs="Times New Roman"/>
          <w:b/>
          <w:color w:val="000000" w:themeColor="text1"/>
          <w:szCs w:val="26"/>
        </w:rPr>
        <w:t>-</w:t>
      </w:r>
      <w:r w:rsidRPr="00997144">
        <w:rPr>
          <w:rFonts w:ascii="Times New Roman" w:hAnsi="Times New Roman" w:cs="Times New Roman"/>
          <w:b/>
          <w:color w:val="000000" w:themeColor="text1"/>
          <w:szCs w:val="26"/>
          <w:lang w:val="vi-VN"/>
        </w:rPr>
        <w:t>---- HẾT -----</w:t>
      </w:r>
    </w:p>
    <w:p w14:paraId="1E296C59" w14:textId="77777777" w:rsidR="002E30AE" w:rsidRDefault="002E30AE" w:rsidP="001F1272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14:paraId="5677C1DE" w14:textId="77777777" w:rsidR="002E30AE" w:rsidRDefault="002E30AE" w:rsidP="001A7907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br w:type="page"/>
      </w:r>
    </w:p>
    <w:p w14:paraId="22453618" w14:textId="4B554993" w:rsidR="00027310" w:rsidRPr="00027310" w:rsidRDefault="00027310" w:rsidP="001A790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017ED55D" w14:textId="77777777" w:rsidR="00027310" w:rsidRPr="00027310" w:rsidRDefault="00027310" w:rsidP="001A7907">
      <w:pPr>
        <w:spacing w:line="240" w:lineRule="auto"/>
        <w:rPr>
          <w:rFonts w:ascii="Times New Roman" w:hAnsi="Times New Roman" w:cs="Times New Roman"/>
        </w:rPr>
      </w:pPr>
    </w:p>
    <w:sectPr w:rsidR="00027310" w:rsidRPr="00027310" w:rsidSect="0024608E">
      <w:pgSz w:w="12240" w:h="15840"/>
      <w:pgMar w:top="851" w:right="1134" w:bottom="567" w:left="1134" w:header="567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47AF6AE" w14:textId="77777777" w:rsidR="00A4645A" w:rsidRDefault="00A4645A" w:rsidP="000275FC">
      <w:pPr>
        <w:spacing w:after="0" w:line="240" w:lineRule="auto"/>
      </w:pPr>
      <w:r>
        <w:separator/>
      </w:r>
    </w:p>
  </w:endnote>
  <w:endnote w:type="continuationSeparator" w:id="0">
    <w:p w14:paraId="419630EB" w14:textId="77777777" w:rsidR="00A4645A" w:rsidRDefault="00A4645A" w:rsidP="000275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38D7FE1" w14:textId="77777777" w:rsidR="00A4645A" w:rsidRDefault="00A4645A" w:rsidP="000275FC">
      <w:pPr>
        <w:spacing w:after="0" w:line="240" w:lineRule="auto"/>
      </w:pPr>
      <w:r>
        <w:separator/>
      </w:r>
    </w:p>
  </w:footnote>
  <w:footnote w:type="continuationSeparator" w:id="0">
    <w:p w14:paraId="031F6998" w14:textId="77777777" w:rsidR="00A4645A" w:rsidRDefault="00A4645A" w:rsidP="000275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BB0A39"/>
    <w:multiLevelType w:val="hybridMultilevel"/>
    <w:tmpl w:val="B9604FBA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F03CD4"/>
    <w:multiLevelType w:val="hybridMultilevel"/>
    <w:tmpl w:val="FF60BD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2F1304"/>
    <w:multiLevelType w:val="hybridMultilevel"/>
    <w:tmpl w:val="7FD8FDA8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4B12C7"/>
    <w:multiLevelType w:val="hybridMultilevel"/>
    <w:tmpl w:val="BDA4DD90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2764AE"/>
    <w:multiLevelType w:val="hybridMultilevel"/>
    <w:tmpl w:val="83223B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D62698"/>
    <w:multiLevelType w:val="hybridMultilevel"/>
    <w:tmpl w:val="AE1016C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829397061">
    <w:abstractNumId w:val="1"/>
  </w:num>
  <w:num w:numId="2" w16cid:durableId="1310788329">
    <w:abstractNumId w:val="5"/>
  </w:num>
  <w:num w:numId="3" w16cid:durableId="910844836">
    <w:abstractNumId w:val="6"/>
  </w:num>
  <w:num w:numId="4" w16cid:durableId="1172573957">
    <w:abstractNumId w:val="0"/>
  </w:num>
  <w:num w:numId="5" w16cid:durableId="1683555196">
    <w:abstractNumId w:val="8"/>
  </w:num>
  <w:num w:numId="6" w16cid:durableId="165494315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303000830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098061076">
    <w:abstractNumId w:val="4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908488672">
    <w:abstractNumId w:val="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88659978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310"/>
    <w:rsid w:val="00027310"/>
    <w:rsid w:val="000275FC"/>
    <w:rsid w:val="000A768B"/>
    <w:rsid w:val="00112F3C"/>
    <w:rsid w:val="00145B94"/>
    <w:rsid w:val="001A7907"/>
    <w:rsid w:val="001F1272"/>
    <w:rsid w:val="00232D99"/>
    <w:rsid w:val="00243A10"/>
    <w:rsid w:val="0024608E"/>
    <w:rsid w:val="0024744B"/>
    <w:rsid w:val="00284F80"/>
    <w:rsid w:val="002E30AE"/>
    <w:rsid w:val="00341AFE"/>
    <w:rsid w:val="003A6028"/>
    <w:rsid w:val="003D5635"/>
    <w:rsid w:val="0046661B"/>
    <w:rsid w:val="0048046E"/>
    <w:rsid w:val="00631A5E"/>
    <w:rsid w:val="00646728"/>
    <w:rsid w:val="006B499B"/>
    <w:rsid w:val="00740B43"/>
    <w:rsid w:val="0079518E"/>
    <w:rsid w:val="007C0440"/>
    <w:rsid w:val="007C2817"/>
    <w:rsid w:val="008473A0"/>
    <w:rsid w:val="008B7E15"/>
    <w:rsid w:val="008D7D5A"/>
    <w:rsid w:val="009F5C49"/>
    <w:rsid w:val="00A4645A"/>
    <w:rsid w:val="00AC0BA1"/>
    <w:rsid w:val="00B90501"/>
    <w:rsid w:val="00BA72C7"/>
    <w:rsid w:val="00BE03AA"/>
    <w:rsid w:val="00BF2F6A"/>
    <w:rsid w:val="00C01410"/>
    <w:rsid w:val="00C607C3"/>
    <w:rsid w:val="00C61E74"/>
    <w:rsid w:val="00C61EC8"/>
    <w:rsid w:val="00CC4F09"/>
    <w:rsid w:val="00D667BE"/>
    <w:rsid w:val="00D73209"/>
    <w:rsid w:val="00D75FC1"/>
    <w:rsid w:val="00D8298D"/>
    <w:rsid w:val="00DE5EA6"/>
    <w:rsid w:val="00EA0F02"/>
    <w:rsid w:val="00F01DFE"/>
    <w:rsid w:val="00F93B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76A7CC4"/>
  <w15:chartTrackingRefBased/>
  <w15:docId w15:val="{505F7AC5-9A51-4508-8B71-26C3350009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7310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2E30AE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2E30AE"/>
    <w:pPr>
      <w:ind w:left="720"/>
      <w:contextualSpacing/>
    </w:pPr>
    <w:rPr>
      <w:kern w:val="0"/>
      <w14:ligatures w14:val="none"/>
    </w:r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  <w:rsid w:val="002E30AE"/>
    <w:rPr>
      <w:rFonts w:asciiTheme="minorHAnsi" w:hAnsiTheme="minorHAnsi"/>
      <w:kern w:val="0"/>
      <w:sz w:val="22"/>
      <w14:ligatures w14:val="none"/>
    </w:rPr>
  </w:style>
  <w:style w:type="paragraph" w:styleId="NormalWeb">
    <w:name w:val="Normal (Web)"/>
    <w:basedOn w:val="Normal"/>
    <w:uiPriority w:val="99"/>
    <w:unhideWhenUsed/>
    <w:rsid w:val="002E30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0275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75FC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0275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275FC"/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emf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6</Pages>
  <Words>840</Words>
  <Characters>4791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4T08:43:00Z</dcterms:created>
  <dcterms:modified xsi:type="dcterms:W3CDTF">2024-09-24T14:18:00Z</dcterms:modified>
</cp:coreProperties>
</file>